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56" r:id="rId2"/>
    <p:sldId id="257" r:id="rId3"/>
    <p:sldId id="344" r:id="rId4"/>
    <p:sldId id="394" r:id="rId5"/>
    <p:sldId id="402" r:id="rId6"/>
    <p:sldId id="397" r:id="rId7"/>
    <p:sldId id="365" r:id="rId8"/>
    <p:sldId id="300" r:id="rId9"/>
    <p:sldId id="301" r:id="rId10"/>
    <p:sldId id="401" r:id="rId11"/>
    <p:sldId id="303" r:id="rId12"/>
    <p:sldId id="390" r:id="rId13"/>
    <p:sldId id="304" r:id="rId14"/>
    <p:sldId id="400" r:id="rId15"/>
    <p:sldId id="391" r:id="rId16"/>
    <p:sldId id="392" r:id="rId17"/>
    <p:sldId id="305" r:id="rId18"/>
    <p:sldId id="393" r:id="rId19"/>
    <p:sldId id="404" r:id="rId20"/>
    <p:sldId id="405" r:id="rId21"/>
    <p:sldId id="406" r:id="rId22"/>
    <p:sldId id="331" r:id="rId23"/>
    <p:sldId id="332" r:id="rId24"/>
    <p:sldId id="415" r:id="rId25"/>
    <p:sldId id="416" r:id="rId26"/>
    <p:sldId id="412" r:id="rId27"/>
    <p:sldId id="413" r:id="rId28"/>
    <p:sldId id="429" r:id="rId29"/>
    <p:sldId id="430" r:id="rId3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950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162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0AB4CF-52BF-4667-B162-CEACC7CCD299}" type="datetimeFigureOut">
              <a:rPr lang="es-PE" smtClean="0"/>
              <a:t>9/12/2020</a:t>
            </a:fld>
            <a:endParaRPr lang="es-P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P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CFCC3D-458F-4868-A59F-1B8E9CE97ABD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6939663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C3FDED28-C586-4C69-A501-07E7ADCC20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B6B22F2-D0C3-404E-AE01-2D9852EB135A}" type="slidenum">
              <a:rPr lang="ar-SA" altLang="es-PE">
                <a:latin typeface="Arial" panose="020B0604020202020204" pitchFamily="34" charset="0"/>
              </a:rPr>
              <a:pPr eaLnBrk="1" hangingPunct="1"/>
              <a:t>3</a:t>
            </a:fld>
            <a:endParaRPr lang="en-US" altLang="es-PE">
              <a:latin typeface="Arial" panose="020B0604020202020204" pitchFamily="34" charset="0"/>
            </a:endParaRP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842EE020-53CC-4BCF-B620-FD37C0AAB8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6F045001-15FA-406E-96C1-CB28B5E9EC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9/12/2020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4987211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9/12/2020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0033038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9/12/2020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0911235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E5363F9-B208-4D1F-8EB0-41B1B77BD5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ISE301_Topic3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7F5F5221-8A6F-416F-99F0-5CCDCCBC70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FUPM - T101 - Section 04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F957912-2174-4D11-A9F0-92F345F071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44E4CC-5E05-4328-835B-2EB131B4FF92}" type="slidenum">
              <a:rPr lang="ar-SA" altLang="es-PE"/>
              <a:pPr/>
              <a:t>‹Nº›</a:t>
            </a:fld>
            <a:endParaRPr lang="en-US" altLang="es-PE"/>
          </a:p>
        </p:txBody>
      </p:sp>
    </p:spTree>
    <p:extLst>
      <p:ext uri="{BB962C8B-B14F-4D97-AF65-F5344CB8AC3E}">
        <p14:creationId xmlns:p14="http://schemas.microsoft.com/office/powerpoint/2010/main" val="3297199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SA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6338978-0552-4267-AE55-138612DC6E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97A88C7-2181-414E-BEAC-290A666E4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0AEBF55-5E49-4871-A0FA-F12CBD3DC7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A98A85-2DEF-4BC4-A8F1-ED56B908C580}" type="slidenum">
              <a:rPr lang="ar-SA" altLang="en-US"/>
              <a:pPr/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74236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S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SA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SA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9B733125-7627-40ED-BDA5-448DF9BC84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8C21E2D3-8617-42C5-9576-3C9A60FA7D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BDFA29E9-7A2A-4DE8-82AB-B41238FBBA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C7DE56-D8E4-407F-91BC-59B5DF7A5E2B}" type="slidenum">
              <a:rPr lang="ar-SA" altLang="en-US"/>
              <a:pPr/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68672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SA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CB03D6F-B81F-41BC-B237-FCBC9370A5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EED74CA2-2071-4175-9F07-AFEFB628A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40B44F3-1A3F-4FB4-87B3-B7F1BF7F2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A04A20-26BF-410B-A564-33989FD0B5A1}" type="slidenum">
              <a:rPr lang="ar-SA" altLang="en-US"/>
              <a:pPr/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24898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9/12/2020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4421217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9/12/2020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098957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9/12/2020</a:t>
            </a:fld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3999927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9/12/2020</a:t>
            </a:fld>
            <a:endParaRPr lang="es-P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88686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9/12/2020</a:t>
            </a:fld>
            <a:endParaRPr lang="es-P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695011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9/12/2020</a:t>
            </a:fld>
            <a:endParaRPr lang="es-P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205896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9/12/2020</a:t>
            </a:fld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011617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9/12/2020</a:t>
            </a:fld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1083544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A2048-32F2-4D6E-A505-2CFC5F55B431}" type="datetimeFigureOut">
              <a:rPr lang="es-PE" smtClean="0"/>
              <a:t>9/12/2020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768684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A8C16301-64FC-42FD-85C3-AB5E3A36FB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24654" y="5469488"/>
            <a:ext cx="4712677" cy="706193"/>
          </a:xfrm>
        </p:spPr>
        <p:txBody>
          <a:bodyPr>
            <a:normAutofit/>
          </a:bodyPr>
          <a:lstStyle/>
          <a:p>
            <a:r>
              <a:rPr lang="es-P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. Luis Sanchez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2182AC3-6590-4197-B4C3-9DEB86DB7B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12176" y="1934308"/>
            <a:ext cx="7772400" cy="3272572"/>
          </a:xfrm>
        </p:spPr>
        <p:txBody>
          <a:bodyPr>
            <a:normAutofit fontScale="90000"/>
          </a:bodyPr>
          <a:lstStyle/>
          <a:p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o Numérico I</a:t>
            </a:r>
            <a:b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stemas de </a:t>
            </a:r>
            <a:r>
              <a:rPr lang="es-PE">
                <a:latin typeface="Times New Roman" panose="02020603050405020304" pitchFamily="18" charset="0"/>
                <a:cs typeface="Times New Roman" panose="02020603050405020304" pitchFamily="18" charset="0"/>
              </a:rPr>
              <a:t>Ecuaciones Lineales</a:t>
            </a:r>
            <a:b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s-P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31523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7F87EC47-A479-436B-A23F-F969F75371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 rtlCol="0" anchor="b"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Graphical Method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859DE430-6BB6-4946-8D91-5A041C9EC27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48355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thematically</a:t>
            </a:r>
          </a:p>
          <a:p>
            <a:pPr eaLnBrk="1" hangingPunct="1">
              <a:lnSpc>
                <a:spcPct val="90000"/>
              </a:lnSpc>
            </a:pPr>
            <a:r>
              <a:rPr lang="tr-TR" altLang="en-US" sz="29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efficient matrices of </a:t>
            </a:r>
            <a:r>
              <a:rPr lang="tr-TR" altLang="en-US" sz="29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9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tr-TR" altLang="en-US" sz="29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&amp; (</a:t>
            </a:r>
            <a:r>
              <a:rPr lang="en-US" altLang="en-US" sz="29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tr-TR" altLang="en-US" sz="29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tr-TR" altLang="en-US" sz="29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</a:t>
            </a:r>
            <a:r>
              <a:rPr lang="tr-TR" altLang="en-US" sz="29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ingular</a:t>
            </a:r>
            <a:r>
              <a:rPr lang="tr-TR" altLang="en-US" sz="29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There is no unique solution for these systems. </a:t>
            </a:r>
            <a:r>
              <a:rPr lang="tr-TR" altLang="en-US" sz="29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eterminants</a:t>
            </a:r>
            <a:r>
              <a:rPr lang="tr-TR" altLang="en-US" sz="29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of the coefficient matrices are </a:t>
            </a:r>
            <a:r>
              <a:rPr lang="tr-TR" altLang="en-US" sz="29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ero</a:t>
            </a:r>
            <a:r>
              <a:rPr lang="tr-TR" altLang="en-US" sz="29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these matrices can not be inverted.</a:t>
            </a:r>
          </a:p>
          <a:p>
            <a:pPr eaLnBrk="1" hangingPunct="1">
              <a:lnSpc>
                <a:spcPct val="90000"/>
              </a:lnSpc>
            </a:pPr>
            <a:endParaRPr lang="tr-TR" altLang="en-US" sz="29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tr-TR" altLang="en-US" sz="29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efficient matrix of </a:t>
            </a:r>
            <a:r>
              <a:rPr lang="tr-TR" altLang="en-US" sz="29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9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tr-TR" altLang="en-US" sz="29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tr-TR" altLang="en-US" sz="29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</a:t>
            </a:r>
            <a:r>
              <a:rPr lang="tr-TR" altLang="en-US" sz="29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lmost singular</a:t>
            </a:r>
            <a:r>
              <a:rPr lang="tr-TR" altLang="en-US" sz="29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Its inverse is difficult to take. This system has a unique solution, which is not easy to determine numerically because of its extreme sensitivity to round-off errors.</a:t>
            </a:r>
            <a:endParaRPr lang="tr-TR" altLang="en-US" sz="29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911920F2-C537-43A9-97CA-1683E897CB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9054" y="240840"/>
            <a:ext cx="7886700" cy="904380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Cramer’s Rule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7876BAA4-C6C3-4D2B-A50B-1C5482B80D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7831" y="3774274"/>
            <a:ext cx="7886700" cy="3083726"/>
          </a:xfrm>
        </p:spPr>
        <p:txBody>
          <a:bodyPr>
            <a:normAutofit/>
          </a:bodyPr>
          <a:lstStyle/>
          <a:p>
            <a:pPr algn="just"/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amer’s Rule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ates that each unknown in a system of linear algebraic equations may be expressed as a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ction of two determinants 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denominator </a:t>
            </a: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with the numerator obtained from </a:t>
            </a: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replacing the column of coefficients of the unknown in question by the constants </a:t>
            </a: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Tx/>
              <a:buNone/>
            </a:pPr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EDED9F0-FB18-4781-B113-8E1A9A435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054" y="1197307"/>
            <a:ext cx="832802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 set of three equations: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[A] is the coefficient matrix: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en-US" sz="2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9BF202CD-4679-46FA-954F-ACBD06BA1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089313"/>
              </p:ext>
            </p:extLst>
          </p:nvPr>
        </p:nvGraphicFramePr>
        <p:xfrm>
          <a:off x="5469970" y="1197307"/>
          <a:ext cx="2530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15640" progId="Equation.3">
                  <p:embed/>
                </p:oleObj>
              </mc:Choice>
              <mc:Fallback>
                <p:oleObj name="Equation" r:id="rId2" imgW="761760" imgH="215640" progId="Equation.3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9BF202CD-4679-46FA-954F-ACBD06BA1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970" y="1197307"/>
                        <a:ext cx="2530475" cy="574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574F995D-F90B-4242-8B2C-360FAEF41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705323"/>
              </p:ext>
            </p:extLst>
          </p:nvPr>
        </p:nvGraphicFramePr>
        <p:xfrm>
          <a:off x="5647523" y="2098867"/>
          <a:ext cx="3102597" cy="1460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711000" progId="Equation.3">
                  <p:embed/>
                </p:oleObj>
              </mc:Choice>
              <mc:Fallback>
                <p:oleObj name="Equation" r:id="rId4" imgW="1091880" imgH="711000" progId="Equation.3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574F995D-F90B-4242-8B2C-360FAEF41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523" y="2098867"/>
                        <a:ext cx="3102597" cy="146080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8">
            <a:extLst>
              <a:ext uri="{FF2B5EF4-FFF2-40B4-BE49-F238E27FC236}">
                <a16:creationId xmlns:a16="http://schemas.microsoft.com/office/drawing/2014/main" id="{89ADBA3C-6633-418B-898E-F22D01608A22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386177" y="122238"/>
            <a:ext cx="7543800" cy="708024"/>
          </a:xfrm>
        </p:spPr>
        <p:txBody>
          <a:bodyPr rtlCol="0" anchor="b"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Cramer’s Rule</a:t>
            </a:r>
          </a:p>
        </p:txBody>
      </p:sp>
      <p:graphicFrame>
        <p:nvGraphicFramePr>
          <p:cNvPr id="10242" name="Object 4">
            <a:extLst>
              <a:ext uri="{FF2B5EF4-FFF2-40B4-BE49-F238E27FC236}">
                <a16:creationId xmlns:a16="http://schemas.microsoft.com/office/drawing/2014/main" id="{3150AA63-9519-4EE3-A1C1-77A96F41F551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685800" y="1066800"/>
          <a:ext cx="3581400" cy="416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2184120" progId="Equation.3">
                  <p:embed/>
                </p:oleObj>
              </mc:Choice>
              <mc:Fallback>
                <p:oleObj name="Equation" r:id="rId2" imgW="1879560" imgH="2184120" progId="Equation.3">
                  <p:embed/>
                  <p:pic>
                    <p:nvPicPr>
                      <p:cNvPr id="10242" name="Object 4">
                        <a:extLst>
                          <a:ext uri="{FF2B5EF4-FFF2-40B4-BE49-F238E27FC236}">
                            <a16:creationId xmlns:a16="http://schemas.microsoft.com/office/drawing/2014/main" id="{3150AA63-9519-4EE3-A1C1-77A96F41F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66800"/>
                        <a:ext cx="3581400" cy="4162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7">
            <a:extLst>
              <a:ext uri="{FF2B5EF4-FFF2-40B4-BE49-F238E27FC236}">
                <a16:creationId xmlns:a16="http://schemas.microsoft.com/office/drawing/2014/main" id="{93F2E2C0-7104-4112-8D5B-F626D08619F4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9600" y="5486400"/>
          <a:ext cx="4800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482400" progId="Equation.3">
                  <p:embed/>
                </p:oleObj>
              </mc:Choice>
              <mc:Fallback>
                <p:oleObj name="Equation" r:id="rId4" imgW="2374560" imgH="482400" progId="Equation.3">
                  <p:embed/>
                  <p:pic>
                    <p:nvPicPr>
                      <p:cNvPr id="10243" name="Object 7">
                        <a:extLst>
                          <a:ext uri="{FF2B5EF4-FFF2-40B4-BE49-F238E27FC236}">
                            <a16:creationId xmlns:a16="http://schemas.microsoft.com/office/drawing/2014/main" id="{93F2E2C0-7104-4112-8D5B-F626D0861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86400"/>
                        <a:ext cx="4800600" cy="9763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0">
            <a:extLst>
              <a:ext uri="{FF2B5EF4-FFF2-40B4-BE49-F238E27FC236}">
                <a16:creationId xmlns:a16="http://schemas.microsoft.com/office/drawing/2014/main" id="{2429D62B-632A-4946-AB44-44DD4F0671BF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8386860"/>
              </p:ext>
            </p:extLst>
          </p:nvPr>
        </p:nvGraphicFramePr>
        <p:xfrm>
          <a:off x="6363070" y="946859"/>
          <a:ext cx="182880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888840" progId="Equation.3">
                  <p:embed/>
                </p:oleObj>
              </mc:Choice>
              <mc:Fallback>
                <p:oleObj name="Equation" r:id="rId6" imgW="952200" imgH="888840" progId="Equation.3">
                  <p:embed/>
                  <p:pic>
                    <p:nvPicPr>
                      <p:cNvPr id="10244" name="Object 10">
                        <a:extLst>
                          <a:ext uri="{FF2B5EF4-FFF2-40B4-BE49-F238E27FC236}">
                            <a16:creationId xmlns:a16="http://schemas.microsoft.com/office/drawing/2014/main" id="{2429D62B-632A-4946-AB44-44DD4F0671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070" y="946859"/>
                        <a:ext cx="1828800" cy="17065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2">
            <a:extLst>
              <a:ext uri="{FF2B5EF4-FFF2-40B4-BE49-F238E27FC236}">
                <a16:creationId xmlns:a16="http://schemas.microsoft.com/office/drawing/2014/main" id="{8A225F62-7179-4BCC-A5C2-4C689E0293E0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998385020"/>
              </p:ext>
            </p:extLst>
          </p:nvPr>
        </p:nvGraphicFramePr>
        <p:xfrm>
          <a:off x="6363070" y="2766134"/>
          <a:ext cx="1827213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901440" progId="Equation.3">
                  <p:embed/>
                </p:oleObj>
              </mc:Choice>
              <mc:Fallback>
                <p:oleObj name="Equation" r:id="rId8" imgW="952200" imgH="901440" progId="Equation.3">
                  <p:embed/>
                  <p:pic>
                    <p:nvPicPr>
                      <p:cNvPr id="10245" name="Object 12">
                        <a:extLst>
                          <a:ext uri="{FF2B5EF4-FFF2-40B4-BE49-F238E27FC236}">
                            <a16:creationId xmlns:a16="http://schemas.microsoft.com/office/drawing/2014/main" id="{8A225F62-7179-4BCC-A5C2-4C689E029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070" y="2766134"/>
                        <a:ext cx="1827213" cy="1730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4">
            <a:extLst>
              <a:ext uri="{FF2B5EF4-FFF2-40B4-BE49-F238E27FC236}">
                <a16:creationId xmlns:a16="http://schemas.microsoft.com/office/drawing/2014/main" id="{B72B1291-78C3-4266-8953-A70821E85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758840"/>
              </p:ext>
            </p:extLst>
          </p:nvPr>
        </p:nvGraphicFramePr>
        <p:xfrm>
          <a:off x="6363070" y="4666372"/>
          <a:ext cx="1828800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888840" progId="Equation.3">
                  <p:embed/>
                </p:oleObj>
              </mc:Choice>
              <mc:Fallback>
                <p:oleObj name="Equation" r:id="rId10" imgW="952200" imgH="888840" progId="Equation.3">
                  <p:embed/>
                  <p:pic>
                    <p:nvPicPr>
                      <p:cNvPr id="10246" name="Object 14">
                        <a:extLst>
                          <a:ext uri="{FF2B5EF4-FFF2-40B4-BE49-F238E27FC236}">
                            <a16:creationId xmlns:a16="http://schemas.microsoft.com/office/drawing/2014/main" id="{B72B1291-78C3-4266-8953-A70821E85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070" y="4666372"/>
                        <a:ext cx="1828800" cy="17065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2F40D6A9-26D9-4DE3-844B-AC42E98597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6708" y="315724"/>
            <a:ext cx="4555909" cy="753460"/>
          </a:xfrm>
        </p:spPr>
        <p:txBody>
          <a:bodyPr>
            <a:normAutofit/>
          </a:bodyPr>
          <a:lstStyle/>
          <a:p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amer’s Rule Example</a:t>
            </a:r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ED490833-EB5C-4D64-8EBE-5FBFB33B00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4564" y="1149126"/>
            <a:ext cx="7886700" cy="5708874"/>
          </a:xfrm>
        </p:spPr>
        <p:txBody>
          <a:bodyPr>
            <a:normAutofit/>
          </a:bodyPr>
          <a:lstStyle/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x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the following system of equations: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determinant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determinant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replacing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s second column with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vide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6804" name="Object 4">
            <a:extLst>
              <a:ext uri="{FF2B5EF4-FFF2-40B4-BE49-F238E27FC236}">
                <a16:creationId xmlns:a16="http://schemas.microsoft.com/office/drawing/2014/main" id="{75085A34-AD07-48C1-B567-34EDA9F70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262309"/>
              </p:ext>
            </p:extLst>
          </p:nvPr>
        </p:nvGraphicFramePr>
        <p:xfrm>
          <a:off x="2916280" y="1633492"/>
          <a:ext cx="2984423" cy="106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8000" imgH="635000" progId="Equation.3">
                  <p:embed/>
                </p:oleObj>
              </mc:Choice>
              <mc:Fallback>
                <p:oleObj name="Equation" r:id="rId2" imgW="1778000" imgH="635000" progId="Equation.3">
                  <p:embed/>
                  <p:pic>
                    <p:nvPicPr>
                      <p:cNvPr id="76804" name="Object 4">
                        <a:extLst>
                          <a:ext uri="{FF2B5EF4-FFF2-40B4-BE49-F238E27FC236}">
                            <a16:creationId xmlns:a16="http://schemas.microsoft.com/office/drawing/2014/main" id="{75085A34-AD07-48C1-B567-34EDA9F70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80" y="1633492"/>
                        <a:ext cx="2984423" cy="106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>
            <a:extLst>
              <a:ext uri="{FF2B5EF4-FFF2-40B4-BE49-F238E27FC236}">
                <a16:creationId xmlns:a16="http://schemas.microsoft.com/office/drawing/2014/main" id="{352E8644-AB0D-41EF-A268-4538DEBBC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858004"/>
              </p:ext>
            </p:extLst>
          </p:nvPr>
        </p:nvGraphicFramePr>
        <p:xfrm>
          <a:off x="1408700" y="3108559"/>
          <a:ext cx="67532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95800" imgH="660400" progId="Equation.3">
                  <p:embed/>
                </p:oleObj>
              </mc:Choice>
              <mc:Fallback>
                <p:oleObj name="Equation" r:id="rId4" imgW="4495800" imgH="660400" progId="Equation.3">
                  <p:embed/>
                  <p:pic>
                    <p:nvPicPr>
                      <p:cNvPr id="76806" name="Object 6">
                        <a:extLst>
                          <a:ext uri="{FF2B5EF4-FFF2-40B4-BE49-F238E27FC236}">
                            <a16:creationId xmlns:a16="http://schemas.microsoft.com/office/drawing/2014/main" id="{352E8644-AB0D-41EF-A268-4538DEBBCB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700" y="3108559"/>
                        <a:ext cx="675322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>
            <a:extLst>
              <a:ext uri="{FF2B5EF4-FFF2-40B4-BE49-F238E27FC236}">
                <a16:creationId xmlns:a16="http://schemas.microsoft.com/office/drawing/2014/main" id="{CA73EB0F-C937-4872-9071-F2AB1302C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574007"/>
              </p:ext>
            </p:extLst>
          </p:nvPr>
        </p:nvGraphicFramePr>
        <p:xfrm>
          <a:off x="1085849" y="4630695"/>
          <a:ext cx="73279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76800" imgH="660400" progId="Equation.3">
                  <p:embed/>
                </p:oleObj>
              </mc:Choice>
              <mc:Fallback>
                <p:oleObj name="Equation" r:id="rId6" imgW="4876800" imgH="660400" progId="Equation.3">
                  <p:embed/>
                  <p:pic>
                    <p:nvPicPr>
                      <p:cNvPr id="76807" name="Object 7">
                        <a:extLst>
                          <a:ext uri="{FF2B5EF4-FFF2-40B4-BE49-F238E27FC236}">
                            <a16:creationId xmlns:a16="http://schemas.microsoft.com/office/drawing/2014/main" id="{CA73EB0F-C937-4872-9071-F2AB1302C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49" y="4630695"/>
                        <a:ext cx="73279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>
            <a:extLst>
              <a:ext uri="{FF2B5EF4-FFF2-40B4-BE49-F238E27FC236}">
                <a16:creationId xmlns:a16="http://schemas.microsoft.com/office/drawing/2014/main" id="{7F395B46-2133-4435-BBC6-2A9154667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70294"/>
              </p:ext>
            </p:extLst>
          </p:nvPr>
        </p:nvGraphicFramePr>
        <p:xfrm>
          <a:off x="3479006" y="5988239"/>
          <a:ext cx="25415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9100" imgH="368300" progId="Equation.3">
                  <p:embed/>
                </p:oleObj>
              </mc:Choice>
              <mc:Fallback>
                <p:oleObj name="Equation" r:id="rId8" imgW="1689100" imgH="368300" progId="Equation.3">
                  <p:embed/>
                  <p:pic>
                    <p:nvPicPr>
                      <p:cNvPr id="76808" name="Object 8">
                        <a:extLst>
                          <a:ext uri="{FF2B5EF4-FFF2-40B4-BE49-F238E27FC236}">
                            <a16:creationId xmlns:a16="http://schemas.microsoft.com/office/drawing/2014/main" id="{7F395B46-2133-4435-BBC6-2A91546670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006" y="5988239"/>
                        <a:ext cx="254158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5213A011-9CD0-4922-A46E-10C1D1F1C8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277" y="370889"/>
            <a:ext cx="7886700" cy="620295"/>
          </a:xfrm>
        </p:spPr>
        <p:txBody>
          <a:bodyPr rtlCol="0" anchor="b"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Cramer’s Ru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Rectangle 3">
                <a:extLst>
                  <a:ext uri="{FF2B5EF4-FFF2-40B4-BE49-F238E27FC236}">
                    <a16:creationId xmlns:a16="http://schemas.microsoft.com/office/drawing/2014/main" id="{570FE5F0-3A89-4DDA-9113-58A8B39DEBB1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28650" y="1475273"/>
                <a:ext cx="7886700" cy="4351338"/>
              </a:xfrm>
            </p:spPr>
            <p:txBody>
              <a:bodyPr>
                <a:normAutofit lnSpcReduction="10000"/>
              </a:bodyPr>
              <a:lstStyle/>
              <a:p>
                <a:pPr algn="just" eaLnBrk="1" hangingPunct="1"/>
                <a:r>
                  <a:rPr lang="tr-TR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For a singular system D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tr-TR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tr-TR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tr-TR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 Solution can not be obtained</a:t>
                </a: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  <a:endParaRPr lang="tr-TR" alt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just" eaLnBrk="1" hangingPunct="1"/>
                <a:r>
                  <a:rPr lang="tr-TR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For large systems Cramer’s rule is not practical because calculating determinants is costly.</a:t>
                </a:r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o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olve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y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ystem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equires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!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ultiplications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solve a 30 by 30 system, 2.38*10^35 multiplications are needed"</a:t>
                </a:r>
              </a:p>
              <a:p>
                <a:pPr marL="0" indent="0" algn="just">
                  <a:buNone/>
                </a:pPr>
                <a:b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tr-TR" alt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eaLnBrk="1" hangingPunct="1"/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747" name="Rectangle 3">
                <a:extLst>
                  <a:ext uri="{FF2B5EF4-FFF2-40B4-BE49-F238E27FC236}">
                    <a16:creationId xmlns:a16="http://schemas.microsoft.com/office/drawing/2014/main" id="{570FE5F0-3A89-4DDA-9113-58A8B39DEBB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75273"/>
                <a:ext cx="7886700" cy="4351338"/>
              </a:xfrm>
              <a:blipFill>
                <a:blip r:embed="rId2"/>
                <a:stretch>
                  <a:fillRect l="-1391" t="-3361" r="-1623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84A0352E-6BAD-4676-AB88-B73ECA4B59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944562"/>
          </a:xfrm>
        </p:spPr>
        <p:txBody>
          <a:bodyPr rtlCol="0" anchor="b"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Method of Elimination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AC7C0BDE-C3AB-4E18-8DCC-AB8E43D3FD4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504766"/>
            <a:ext cx="8229600" cy="4105922"/>
          </a:xfrm>
        </p:spPr>
        <p:txBody>
          <a:bodyPr/>
          <a:lstStyle/>
          <a:p>
            <a:pPr algn="just"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asic strategy is to successively solve one of the equations of the set for one of the unknowns and to eliminate that variable from the remaining equations by substitution.</a:t>
            </a:r>
          </a:p>
          <a:p>
            <a:pPr eaLnBrk="1" hangingPunct="1"/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limination of unknowns can be extended to systems with more than two or three equations. However, the method becomes extremely tedious to solve by hand.</a:t>
            </a:r>
          </a:p>
          <a:p>
            <a:pPr eaLnBrk="1" hangingPunct="1"/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4">
            <a:extLst>
              <a:ext uri="{FF2B5EF4-FFF2-40B4-BE49-F238E27FC236}">
                <a16:creationId xmlns:a16="http://schemas.microsoft.com/office/drawing/2014/main" id="{A8847D27-262C-4759-857B-40A2CE3C9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" y="61119"/>
            <a:ext cx="891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tr-TR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mination of Unknowns Method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5" name="Text Box 5">
            <a:extLst>
              <a:ext uri="{FF2B5EF4-FFF2-40B4-BE49-F238E27FC236}">
                <a16:creationId xmlns:a16="http://schemas.microsoft.com/office/drawing/2014/main" id="{0EC2F10A-EC30-4439-80A1-F896D8F12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8200"/>
            <a:ext cx="441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22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ven a 2x2 set of</a:t>
            </a:r>
            <a:r>
              <a:rPr lang="en-US" altLang="en-US" sz="22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tr-TR" altLang="en-US" sz="22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quations:</a:t>
            </a:r>
            <a:r>
              <a:rPr lang="en-US" altLang="en-US" sz="22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tr-TR" altLang="en-US" sz="2200" b="1" baseline="-2500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796" name="Text Box 6">
            <a:extLst>
              <a:ext uri="{FF2B5EF4-FFF2-40B4-BE49-F238E27FC236}">
                <a16:creationId xmlns:a16="http://schemas.microsoft.com/office/drawing/2014/main" id="{C6023B21-C027-487B-81D3-4DEBB674E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9351" y="609600"/>
            <a:ext cx="2219417" cy="10064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.5x</a:t>
            </a:r>
            <a:r>
              <a:rPr lang="tr-TR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tr-TR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6.2x</a:t>
            </a:r>
            <a:r>
              <a:rPr lang="tr-TR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tr-TR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3.0</a:t>
            </a:r>
            <a:endParaRPr lang="tr-TR" altLang="en-US" sz="2000" b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tr-TR" altLang="en-US" sz="20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tr-TR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.8x</a:t>
            </a:r>
            <a:r>
              <a:rPr lang="tr-TR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tr-TR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 8.6x</a:t>
            </a:r>
            <a:r>
              <a:rPr lang="tr-TR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tr-TR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5.5</a:t>
            </a:r>
            <a:endParaRPr lang="tr-TR" altLang="en-US" sz="2000" b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797" name="Text Box 7">
            <a:extLst>
              <a:ext uri="{FF2B5EF4-FFF2-40B4-BE49-F238E27FC236}">
                <a16:creationId xmlns:a16="http://schemas.microsoft.com/office/drawing/2014/main" id="{A6E8BF00-91CF-48B9-A36A-4BAA14BE6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752600"/>
            <a:ext cx="84597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Multiply the 1</a:t>
            </a:r>
            <a:r>
              <a:rPr lang="tr-TR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</a:t>
            </a:r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qn by 8.6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the 2</a:t>
            </a:r>
            <a:r>
              <a:rPr lang="tr-TR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d</a:t>
            </a:r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qn by 6.2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tr-TR" altLang="en-US" sz="2400" b="1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798" name="Text Box 8">
            <a:extLst>
              <a:ext uri="{FF2B5EF4-FFF2-40B4-BE49-F238E27FC236}">
                <a16:creationId xmlns:a16="http://schemas.microsoft.com/office/drawing/2014/main" id="{11104FF1-5F4F-4625-B9FE-568144DDA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9351" y="1778318"/>
            <a:ext cx="2565647" cy="9144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1.50x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53.32x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5.8</a:t>
            </a:r>
            <a:endParaRPr lang="tr-TR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tr-TR" altLang="en-US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9.76x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53.32x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34.1</a:t>
            </a:r>
            <a:endParaRPr lang="tr-TR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799" name="Text Box 9">
            <a:extLst>
              <a:ext uri="{FF2B5EF4-FFF2-40B4-BE49-F238E27FC236}">
                <a16:creationId xmlns:a16="http://schemas.microsoft.com/office/drawing/2014/main" id="{1D5968CD-C5DA-4373-9CDC-28F4653C7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" y="2667000"/>
            <a:ext cx="897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dd these equations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tr-TR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1.26 x</a:t>
            </a:r>
            <a:r>
              <a:rPr lang="tr-TR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tr-TR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0 x</a:t>
            </a:r>
            <a:r>
              <a:rPr lang="tr-TR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tr-TR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59.9</a:t>
            </a:r>
            <a:endParaRPr lang="tr-TR" altLang="en-US" sz="2400" b="1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00" name="Text Box 10">
            <a:extLst>
              <a:ext uri="{FF2B5EF4-FFF2-40B4-BE49-F238E27FC236}">
                <a16:creationId xmlns:a16="http://schemas.microsoft.com/office/drawing/2014/main" id="{92327ECB-A784-4859-AEEB-4C187D7E0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" y="3352800"/>
            <a:ext cx="897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Solve for x</a:t>
            </a:r>
            <a:r>
              <a:rPr lang="tr-TR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     </a:t>
            </a:r>
            <a:r>
              <a:rPr lang="tr-TR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tr-TR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tr-TR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59.9/51.26  = 1.168552478</a:t>
            </a:r>
            <a:endParaRPr lang="tr-TR" altLang="en-US" sz="2400" b="1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01" name="Text Box 11">
            <a:extLst>
              <a:ext uri="{FF2B5EF4-FFF2-40B4-BE49-F238E27FC236}">
                <a16:creationId xmlns:a16="http://schemas.microsoft.com/office/drawing/2014/main" id="{7C5BEB8E-18B5-4C3F-9C64-1CB9402EB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962400"/>
            <a:ext cx="8763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Using the 1</a:t>
            </a:r>
            <a:r>
              <a:rPr lang="tr-TR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</a:t>
            </a:r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qn solve for x</a:t>
            </a:r>
            <a:r>
              <a:rPr lang="tr-TR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    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tr-TR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tr-TR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tr-TR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(3.0–2.5*1.168552478)/6.2 = 0.01268045242</a:t>
            </a:r>
            <a:endParaRPr lang="tr-TR" altLang="en-US" sz="2400" b="1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02" name="Text Box 12">
            <a:extLst>
              <a:ext uri="{FF2B5EF4-FFF2-40B4-BE49-F238E27FC236}">
                <a16:creationId xmlns:a16="http://schemas.microsoft.com/office/drawing/2014/main" id="{9D438FF8-8F73-4A7E-9DAA-6B83A1EE8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53000"/>
            <a:ext cx="7832324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Check if these satisfy the 2</a:t>
            </a:r>
            <a:r>
              <a:rPr lang="tr-TR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d</a:t>
            </a: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qn: 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.8*1.168552478–8.6*0.01268045242 = 5.500000004</a:t>
            </a: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</a:p>
          <a:p>
            <a:pPr eaLnBrk="1" hangingPunct="1"/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  <a:p>
            <a:pPr eaLnBrk="1" hangingPunct="1"/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tr-TR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Difference is due to the round-off errors).</a:t>
            </a:r>
            <a:endParaRPr lang="tr-TR" altLang="en-US" sz="2400" baseline="-25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3C74EFD9-639B-485F-9597-679809A381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Naïve Gauss Elimination</a:t>
            </a:r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2621A13D-7309-4297-99C9-D1D576D104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8650" y="1690689"/>
            <a:ext cx="7886700" cy="4062041"/>
          </a:xfrm>
        </p:spPr>
        <p:txBody>
          <a:bodyPr/>
          <a:lstStyle/>
          <a:p>
            <a:pPr algn="just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larger systems, Cramer’s Rule o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imination method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come unwieldy.</a:t>
            </a:r>
          </a:p>
          <a:p>
            <a:pPr algn="just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tead, a sequential process of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oving  unknowns from equations using 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ward eliminatio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llowed by 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 substitutio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y be used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this is Gauss elimination.</a:t>
            </a:r>
          </a:p>
          <a:p>
            <a:pPr algn="just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Naïve” Gauss elimination simply means the process does not check for potential 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sulting from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ision by zer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>
            <a:extLst>
              <a:ext uri="{FF2B5EF4-FFF2-40B4-BE49-F238E27FC236}">
                <a16:creationId xmlns:a16="http://schemas.microsoft.com/office/drawing/2014/main" id="{618FBD13-EB23-4AC1-8451-8781EDCFF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115887"/>
            <a:ext cx="82677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tr-TR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ive Gauss Elimination Method</a:t>
            </a:r>
            <a:endParaRPr 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43" name="Text Box 5">
            <a:extLst>
              <a:ext uri="{FF2B5EF4-FFF2-40B4-BE49-F238E27FC236}">
                <a16:creationId xmlns:a16="http://schemas.microsoft.com/office/drawing/2014/main" id="{423BB1B9-8F7F-4AD1-BD15-91E9A25CF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560294" cy="5955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nsider the following system of n equations.</a:t>
            </a:r>
          </a:p>
          <a:p>
            <a:pPr eaLnBrk="1" hangingPunct="1">
              <a:buFontTx/>
              <a:buChar char="•"/>
            </a:pPr>
            <a:endParaRPr lang="tr-TR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1" hangingPunct="1"/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1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a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2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... + a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n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b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(1)</a:t>
            </a:r>
            <a:endParaRPr lang="tr-TR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1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a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2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... + a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n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b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(2)</a:t>
            </a:r>
          </a:p>
          <a:p>
            <a:pPr eaLnBrk="1" hangingPunct="1"/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...</a:t>
            </a:r>
          </a:p>
          <a:p>
            <a:pPr algn="ctr" eaLnBrk="1" hangingPunct="1"/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1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a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2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... + a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n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b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(n)</a:t>
            </a:r>
          </a:p>
          <a:p>
            <a:pPr eaLnBrk="1" hangingPunct="1"/>
            <a:endParaRPr lang="tr-TR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m the augmented matrix of [A|B].</a:t>
            </a:r>
            <a:endParaRPr lang="tr-TR" altLang="en-US" sz="20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tr-TR" altLang="en-US" sz="2000" b="1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ep 1 </a:t>
            </a:r>
            <a:r>
              <a:rPr lang="en-US" altLang="en-US" sz="2000" b="1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tr-TR" altLang="en-US" sz="2000" b="1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Forward Elimination:</a:t>
            </a:r>
            <a:r>
              <a:rPr lang="tr-TR" alt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tr-TR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duce the system to an upper triangular system.</a:t>
            </a:r>
          </a:p>
          <a:p>
            <a:pPr eaLnBrk="1" hangingPunct="1"/>
            <a:endParaRPr lang="tr-TR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.1-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irst eliminate x</a:t>
            </a:r>
            <a:r>
              <a:rPr lang="tr-TR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from 2</a:t>
            </a:r>
            <a:r>
              <a:rPr lang="tr-TR" alt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d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o n</a:t>
            </a:r>
            <a:r>
              <a:rPr lang="tr-TR" alt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quations.</a:t>
            </a:r>
          </a:p>
          <a:p>
            <a:pPr eaLnBrk="1" hangingPunct="1"/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- Multiply the 1</a:t>
            </a:r>
            <a:r>
              <a:rPr lang="tr-TR" alt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qn. by </a:t>
            </a:r>
            <a:r>
              <a:rPr lang="tr-TR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tr-TR" altLang="en-US" sz="20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1</a:t>
            </a:r>
            <a:r>
              <a:rPr lang="tr-TR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a</a:t>
            </a:r>
            <a:r>
              <a:rPr lang="tr-TR" altLang="en-US" sz="20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1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amp; subtract it from the 2</a:t>
            </a:r>
            <a:r>
              <a:rPr lang="tr-TR" alt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d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quation. 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s is the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ew 2</a:t>
            </a:r>
            <a:r>
              <a:rPr lang="tr-TR" alt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d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qn.</a:t>
            </a:r>
          </a:p>
          <a:p>
            <a:pPr eaLnBrk="1" hangingPunct="1"/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- Multiply the 1</a:t>
            </a:r>
            <a:r>
              <a:rPr lang="tr-TR" alt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qn. by </a:t>
            </a:r>
            <a:r>
              <a:rPr lang="tr-TR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tr-TR" altLang="en-US" sz="20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1</a:t>
            </a:r>
            <a:r>
              <a:rPr lang="tr-TR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a</a:t>
            </a:r>
            <a:r>
              <a:rPr lang="tr-TR" altLang="en-US" sz="20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1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amp; subtract it from the 3</a:t>
            </a:r>
            <a:r>
              <a:rPr lang="tr-TR" alt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d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quation. 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s is the new 3</a:t>
            </a:r>
            <a:r>
              <a:rPr lang="tr-TR" alt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d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qn.</a:t>
            </a:r>
          </a:p>
          <a:p>
            <a:pPr eaLnBrk="1" hangingPunct="1"/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..</a:t>
            </a:r>
          </a:p>
          <a:p>
            <a:pPr eaLnBrk="1" hangingPunct="1"/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- Multiply the 1</a:t>
            </a:r>
            <a:r>
              <a:rPr lang="tr-TR" alt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qn. by </a:t>
            </a:r>
            <a:r>
              <a:rPr lang="tr-TR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tr-TR" altLang="en-US" sz="20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1</a:t>
            </a:r>
            <a:r>
              <a:rPr lang="tr-TR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a</a:t>
            </a:r>
            <a:r>
              <a:rPr lang="tr-TR" altLang="en-US" sz="20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1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amp; subtract it from the n</a:t>
            </a:r>
            <a:r>
              <a:rPr lang="tr-TR" alt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quation. 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s is the new n</a:t>
            </a:r>
            <a:r>
              <a:rPr lang="tr-TR" alt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qn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13">
            <a:extLst>
              <a:ext uri="{FF2B5EF4-FFF2-40B4-BE49-F238E27FC236}">
                <a16:creationId xmlns:a16="http://schemas.microsoft.com/office/drawing/2014/main" id="{44536DC8-5125-4354-ACEA-EDA18DAC6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6800"/>
            <a:ext cx="8153400" cy="4985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te:</a:t>
            </a: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FontTx/>
              <a:buChar char="-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 these steps the 1</a:t>
            </a:r>
            <a:r>
              <a:rPr lang="tr-TR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</a:t>
            </a: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qn is the pivot equation and </a:t>
            </a:r>
            <a:r>
              <a:rPr lang="tr-TR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tr-TR" altLang="en-US" sz="24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1</a:t>
            </a: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</a:t>
            </a:r>
            <a:r>
              <a:rPr lang="tr-TR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ivot element</a:t>
            </a: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eaLnBrk="1" hangingPunct="1">
              <a:buFontTx/>
              <a:buChar char="-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te that a division by zero may occur if the pivot element is zero. Naive-Gauss Elimination does not check for this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modified system is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/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Font typeface="Symbol" panose="05050102010706020507" pitchFamily="18" charset="2"/>
              <a:buNone/>
            </a:pP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icates that the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Symbol" panose="05050102010706020507" pitchFamily="18" charset="2"/>
              <a:buNone/>
            </a:pP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is modified once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endParaRPr lang="tr-TR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tr-TR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1266" name="Object 14">
            <a:extLst>
              <a:ext uri="{FF2B5EF4-FFF2-40B4-BE49-F238E27FC236}">
                <a16:creationId xmlns:a16="http://schemas.microsoft.com/office/drawing/2014/main" id="{9EB9F78E-303F-427A-BD09-EC6919F06CDA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668743793"/>
              </p:ext>
            </p:extLst>
          </p:nvPr>
        </p:nvGraphicFramePr>
        <p:xfrm>
          <a:off x="4038599" y="3276599"/>
          <a:ext cx="4426845" cy="201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1155600" progId="Equation.3">
                  <p:embed/>
                </p:oleObj>
              </mc:Choice>
              <mc:Fallback>
                <p:oleObj name="Equation" r:id="rId2" imgW="2539800" imgH="1155600" progId="Equation.3">
                  <p:embed/>
                  <p:pic>
                    <p:nvPicPr>
                      <p:cNvPr id="11266" name="Object 14">
                        <a:extLst>
                          <a:ext uri="{FF2B5EF4-FFF2-40B4-BE49-F238E27FC236}">
                            <a16:creationId xmlns:a16="http://schemas.microsoft.com/office/drawing/2014/main" id="{9EB9F78E-303F-427A-BD09-EC6919F06C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599" y="3276599"/>
                        <a:ext cx="4426845" cy="2014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16">
            <a:extLst>
              <a:ext uri="{FF2B5EF4-FFF2-40B4-BE49-F238E27FC236}">
                <a16:creationId xmlns:a16="http://schemas.microsoft.com/office/drawing/2014/main" id="{9F00664B-C41F-43C2-9DBF-12143709F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57175"/>
            <a:ext cx="822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tr-TR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ive Gauss Elimination Method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DD8C7630-2A00-40BC-90F7-B51D539CF0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8033" y="98796"/>
            <a:ext cx="7886700" cy="1002035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s: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FE4D5E26-5C92-413E-9C48-2DFF7FEC7D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8033" y="1721813"/>
            <a:ext cx="8667933" cy="2850189"/>
          </a:xfrm>
        </p:spPr>
        <p:txBody>
          <a:bodyPr>
            <a:noAutofit/>
          </a:bodyPr>
          <a:lstStyle/>
          <a:p>
            <a:pPr algn="just">
              <a:lnSpc>
                <a:spcPct val="90000"/>
              </a:lnSpc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owing how to solve small sets of linear equations with the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 method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amer’s rule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ing how to implement forward elimination and back substitution as in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 eliminatio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ing the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pts of singularity and ill-conditio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>
            <a:extLst>
              <a:ext uri="{FF2B5EF4-FFF2-40B4-BE49-F238E27FC236}">
                <a16:creationId xmlns:a16="http://schemas.microsoft.com/office/drawing/2014/main" id="{F002375E-8AAB-44CB-A325-2770F4D95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869" y="128710"/>
            <a:ext cx="891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tr-TR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ive Gauss Elimination Method (cont’d)</a:t>
            </a:r>
            <a:endParaRPr lang="en-US" altLang="en-US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3" name="Text Box 5">
            <a:extLst>
              <a:ext uri="{FF2B5EF4-FFF2-40B4-BE49-F238E27FC236}">
                <a16:creationId xmlns:a16="http://schemas.microsoft.com/office/drawing/2014/main" id="{9A0E9A69-D437-4941-BDC7-AC79253C1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907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.2-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w eliminate x</a:t>
            </a:r>
            <a:r>
              <a:rPr lang="tr-TR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from 3</a:t>
            </a:r>
            <a:r>
              <a:rPr lang="tr-TR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d</a:t>
            </a:r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o n</a:t>
            </a:r>
            <a:r>
              <a:rPr lang="tr-TR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</a:t>
            </a:r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quations.</a:t>
            </a:r>
          </a:p>
        </p:txBody>
      </p:sp>
      <p:sp>
        <p:nvSpPr>
          <p:cNvPr id="12294" name="Text Box 10">
            <a:extLst>
              <a:ext uri="{FF2B5EF4-FFF2-40B4-BE49-F238E27FC236}">
                <a16:creationId xmlns:a16="http://schemas.microsoft.com/office/drawing/2014/main" id="{8EDC2144-02D0-49B1-A375-E652F3D15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981200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modified system is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tr-TR" altLang="en-US" sz="24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2290" name="Object 11">
            <a:extLst>
              <a:ext uri="{FF2B5EF4-FFF2-40B4-BE49-F238E27FC236}">
                <a16:creationId xmlns:a16="http://schemas.microsoft.com/office/drawing/2014/main" id="{3F643DF3-0940-462E-BFCC-A22BB28EA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598981"/>
              </p:ext>
            </p:extLst>
          </p:nvPr>
        </p:nvGraphicFramePr>
        <p:xfrm>
          <a:off x="3886200" y="1571625"/>
          <a:ext cx="4790234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1155600" progId="Equation.DSMT4">
                  <p:embed/>
                </p:oleObj>
              </mc:Choice>
              <mc:Fallback>
                <p:oleObj name="Equation" r:id="rId2" imgW="2539800" imgH="1155600" progId="Equation.DSMT4">
                  <p:embed/>
                  <p:pic>
                    <p:nvPicPr>
                      <p:cNvPr id="12290" name="Object 11">
                        <a:extLst>
                          <a:ext uri="{FF2B5EF4-FFF2-40B4-BE49-F238E27FC236}">
                            <a16:creationId xmlns:a16="http://schemas.microsoft.com/office/drawing/2014/main" id="{3F643DF3-0940-462E-BFCC-A22BB28EAC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571625"/>
                        <a:ext cx="4790234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12">
            <a:extLst>
              <a:ext uri="{FF2B5EF4-FFF2-40B4-BE49-F238E27FC236}">
                <a16:creationId xmlns:a16="http://schemas.microsoft.com/office/drawing/2014/main" id="{AF8FDAAC-FE83-4016-9C47-B76A991E8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86200"/>
            <a:ext cx="907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peat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eps </a:t>
            </a:r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1.1) and (1.2) upto (1.n-1).</a:t>
            </a:r>
          </a:p>
        </p:txBody>
      </p:sp>
      <p:graphicFrame>
        <p:nvGraphicFramePr>
          <p:cNvPr id="12291" name="Object 13">
            <a:extLst>
              <a:ext uri="{FF2B5EF4-FFF2-40B4-BE49-F238E27FC236}">
                <a16:creationId xmlns:a16="http://schemas.microsoft.com/office/drawing/2014/main" id="{017E0859-4D83-479C-BACD-6AAD56EC0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844685"/>
              </p:ext>
            </p:extLst>
          </p:nvPr>
        </p:nvGraphicFramePr>
        <p:xfrm>
          <a:off x="3768445" y="4467225"/>
          <a:ext cx="5290943" cy="209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240" imgH="1168200" progId="Equation.DSMT4">
                  <p:embed/>
                </p:oleObj>
              </mc:Choice>
              <mc:Fallback>
                <p:oleObj name="Equation" r:id="rId4" imgW="2730240" imgH="1168200" progId="Equation.DSMT4">
                  <p:embed/>
                  <p:pic>
                    <p:nvPicPr>
                      <p:cNvPr id="12291" name="Object 13">
                        <a:extLst>
                          <a:ext uri="{FF2B5EF4-FFF2-40B4-BE49-F238E27FC236}">
                            <a16:creationId xmlns:a16="http://schemas.microsoft.com/office/drawing/2014/main" id="{017E0859-4D83-479C-BACD-6AAD56EC0F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445" y="4467225"/>
                        <a:ext cx="5290943" cy="2093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15">
            <a:extLst>
              <a:ext uri="{FF2B5EF4-FFF2-40B4-BE49-F238E27FC236}">
                <a16:creationId xmlns:a16="http://schemas.microsoft.com/office/drawing/2014/main" id="{90CE8BA7-148D-4064-97E0-A8799D943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648200"/>
            <a:ext cx="3505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e will get this upper triangular system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tr-TR" altLang="en-US" sz="24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>
            <a:extLst>
              <a:ext uri="{FF2B5EF4-FFF2-40B4-BE49-F238E27FC236}">
                <a16:creationId xmlns:a16="http://schemas.microsoft.com/office/drawing/2014/main" id="{09A39517-043B-49F3-B868-78F5A6A05A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8524" y="122238"/>
            <a:ext cx="7543800" cy="792162"/>
          </a:xfrm>
        </p:spPr>
        <p:txBody>
          <a:bodyPr>
            <a:normAutofit fontScale="90000"/>
          </a:bodyPr>
          <a:lstStyle/>
          <a:p>
            <a:pPr eaLnBrk="1" hangingPunct="1"/>
            <a:br>
              <a:rPr lang="en-US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N</a:t>
            </a:r>
            <a:r>
              <a:rPr lang="tr-TR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ve Gauss Elimination Method (cont’d)</a:t>
            </a:r>
            <a:br>
              <a:rPr lang="en-US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CC13D487-F797-4ED4-84C7-E5CD28AFA16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88524" y="1087438"/>
            <a:ext cx="7086600" cy="4987925"/>
          </a:xfrm>
        </p:spPr>
        <p:txBody>
          <a:bodyPr/>
          <a:lstStyle/>
          <a:p>
            <a:pPr marL="571500" indent="-571500" eaLnBrk="1" hangingPunct="1">
              <a:buFont typeface="Wingdings" panose="05000000000000000000" pitchFamily="2" charset="2"/>
              <a:buNone/>
            </a:pPr>
            <a:r>
              <a:rPr lang="tr-TR" altLang="en-US" b="1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ep 2  </a:t>
            </a:r>
            <a:r>
              <a:rPr lang="en-US" altLang="en-US" b="1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tr-TR" altLang="en-US" b="1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ack substitution</a:t>
            </a:r>
            <a:endParaRPr lang="en-US" altLang="en-US" b="1" u="sng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buFont typeface="Wingdings" panose="05000000000000000000" pitchFamily="2" charset="2"/>
              <a:buNone/>
            </a:pPr>
            <a:r>
              <a:rPr lang="tr-TR" altLang="en-US" sz="2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ind the unknowns starting from the last equation.</a:t>
            </a:r>
          </a:p>
          <a:p>
            <a:pPr marL="571500" indent="-571500"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. </a:t>
            </a: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ast equation involves only 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Solve for it.</a:t>
            </a:r>
            <a:endParaRPr lang="ar-SA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endParaRPr lang="ar-SA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endParaRPr lang="ar-SA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. </a:t>
            </a: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se this 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 the (n-1)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</a:t>
            </a: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quation and solve for 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-1</a:t>
            </a: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571500" indent="-571500"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..</a:t>
            </a:r>
            <a:endParaRPr lang="ar-SA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. </a:t>
            </a: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se all previously calculated x values in the 1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</a:t>
            </a: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qn and solve for 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571500" indent="-571500" eaLnBrk="1" hangingPunct="1"/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14" name="Object 4">
            <a:extLst>
              <a:ext uri="{FF2B5EF4-FFF2-40B4-BE49-F238E27FC236}">
                <a16:creationId xmlns:a16="http://schemas.microsoft.com/office/drawing/2014/main" id="{11584E95-5645-4911-B329-09D89EB4ED5A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893808250"/>
              </p:ext>
            </p:extLst>
          </p:nvPr>
        </p:nvGraphicFramePr>
        <p:xfrm>
          <a:off x="6421830" y="2069977"/>
          <a:ext cx="19065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457200" progId="Equation.3">
                  <p:embed/>
                </p:oleObj>
              </mc:Choice>
              <mc:Fallback>
                <p:oleObj name="Equation" r:id="rId2" imgW="672840" imgH="457200" progId="Equation.3">
                  <p:embed/>
                  <p:pic>
                    <p:nvPicPr>
                      <p:cNvPr id="13314" name="Object 4">
                        <a:extLst>
                          <a:ext uri="{FF2B5EF4-FFF2-40B4-BE49-F238E27FC236}">
                            <a16:creationId xmlns:a16="http://schemas.microsoft.com/office/drawing/2014/main" id="{11584E95-5645-4911-B329-09D89EB4ED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830" y="2069977"/>
                        <a:ext cx="1906588" cy="1295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6">
            <a:extLst>
              <a:ext uri="{FF2B5EF4-FFF2-40B4-BE49-F238E27FC236}">
                <a16:creationId xmlns:a16="http://schemas.microsoft.com/office/drawing/2014/main" id="{0D5EE415-90E6-43F9-84ED-326C441BA5C7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41554679"/>
              </p:ext>
            </p:extLst>
          </p:nvPr>
        </p:nvGraphicFramePr>
        <p:xfrm>
          <a:off x="1600200" y="5092700"/>
          <a:ext cx="6477000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672840" progId="Equation.3">
                  <p:embed/>
                </p:oleObj>
              </mc:Choice>
              <mc:Fallback>
                <p:oleObj name="Equation" r:id="rId4" imgW="2654280" imgH="672840" progId="Equation.3">
                  <p:embed/>
                  <p:pic>
                    <p:nvPicPr>
                      <p:cNvPr id="13315" name="Object 6">
                        <a:extLst>
                          <a:ext uri="{FF2B5EF4-FFF2-40B4-BE49-F238E27FC236}">
                            <a16:creationId xmlns:a16="http://schemas.microsoft.com/office/drawing/2014/main" id="{0D5EE415-90E6-43F9-84ED-326C441BA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92700"/>
                        <a:ext cx="6477000" cy="16430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7" descr="Fig0903">
            <a:extLst>
              <a:ext uri="{FF2B5EF4-FFF2-40B4-BE49-F238E27FC236}">
                <a16:creationId xmlns:a16="http://schemas.microsoft.com/office/drawing/2014/main" id="{17DF9494-BDA2-48DA-94BA-D27176E316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3" b="5743"/>
          <a:stretch>
            <a:fillRect/>
          </a:stretch>
        </p:blipFill>
        <p:spPr bwMode="auto">
          <a:xfrm>
            <a:off x="1320006" y="835025"/>
            <a:ext cx="6503988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8">
            <a:extLst>
              <a:ext uri="{FF2B5EF4-FFF2-40B4-BE49-F238E27FC236}">
                <a16:creationId xmlns:a16="http://schemas.microsoft.com/office/drawing/2014/main" id="{E707FB5B-5A30-4DF5-B614-087FD3B4A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31775"/>
            <a:ext cx="62632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mary of N</a:t>
            </a:r>
            <a:r>
              <a:rPr lang="tr-TR" alt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ve Gauss Elimination Method</a:t>
            </a:r>
            <a:endParaRPr lang="en-US" altLang="en-US" sz="24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4B2C8500-B25F-467A-B5D5-967948C2D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04800"/>
            <a:ext cx="772801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ive Gauss Elimination Method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eaLnBrk="1" hangingPunct="1"/>
            <a:r>
              <a:rPr lang="en-US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1</a:t>
            </a:r>
          </a:p>
        </p:txBody>
      </p:sp>
      <p:sp>
        <p:nvSpPr>
          <p:cNvPr id="38915" name="Rectangle 8">
            <a:extLst>
              <a:ext uri="{FF2B5EF4-FFF2-40B4-BE49-F238E27FC236}">
                <a16:creationId xmlns:a16="http://schemas.microsoft.com/office/drawing/2014/main" id="{83D8BC84-0F10-461C-90C2-EC62B6792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524000"/>
            <a:ext cx="8229600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olve the following system using Naive Gauss Elimination.</a:t>
            </a:r>
          </a:p>
          <a:p>
            <a:pPr eaLnBrk="1" hangingPunct="1"/>
            <a:endParaRPr lang="tr-TR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 2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2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 4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 16</a:t>
            </a:r>
          </a:p>
          <a:p>
            <a:pPr eaLnBrk="1" hangingPunct="1"/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12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 8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6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10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 26</a:t>
            </a:r>
          </a:p>
          <a:p>
            <a:pPr eaLnBrk="1" hangingPunct="1"/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 3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13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9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 3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-19</a:t>
            </a:r>
          </a:p>
          <a:p>
            <a:pPr eaLnBrk="1" hangingPunct="1"/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-6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 4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 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 18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-34</a:t>
            </a:r>
          </a:p>
          <a:p>
            <a:pPr eaLnBrk="1" hangingPunct="1"/>
            <a:endParaRPr lang="tr-TR" altLang="en-US" sz="24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tr-TR" altLang="en-US" sz="2400" b="1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ep 0:</a:t>
            </a: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Form the augmented matrix</a:t>
            </a:r>
          </a:p>
          <a:p>
            <a:pPr eaLnBrk="1" hangingPunct="1"/>
            <a:endParaRPr lang="tr-TR" altLang="en-US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  –2   2 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|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16</a:t>
            </a:r>
          </a:p>
          <a:p>
            <a:pPr eaLnBrk="1" hangingPunct="1"/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12  –8   6  10 |  26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	R2-2R1</a:t>
            </a:r>
            <a:endParaRPr lang="tr-TR" altLang="en-US" sz="24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 3 –13   9   3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 -19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R3-0.5R1</a:t>
            </a:r>
            <a:endParaRPr lang="tr-TR" altLang="en-US" sz="24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-6   4   1 -18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 -34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R4-(-R1)</a:t>
            </a:r>
            <a:endParaRPr lang="tr-TR" altLang="en-US" sz="24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>
            <a:extLst>
              <a:ext uri="{FF2B5EF4-FFF2-40B4-BE49-F238E27FC236}">
                <a16:creationId xmlns:a16="http://schemas.microsoft.com/office/drawing/2014/main" id="{118315B3-87C5-4B75-8C70-DDD96A24D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8915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ive Gauss Elimination Method </a:t>
            </a:r>
            <a:endParaRPr lang="en-US" altLang="en-US" sz="28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1</a:t>
            </a:r>
            <a:r>
              <a:rPr lang="en-US" altLang="en-US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ont’d)</a:t>
            </a:r>
            <a:endParaRPr lang="en-US" altLang="en-US" sz="28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39" name="Text Box 5">
            <a:extLst>
              <a:ext uri="{FF2B5EF4-FFF2-40B4-BE49-F238E27FC236}">
                <a16:creationId xmlns:a16="http://schemas.microsoft.com/office/drawing/2014/main" id="{EEDB1758-69E4-4682-9602-D5E17073B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71600"/>
            <a:ext cx="8647113" cy="458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2000" b="1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ep 1:</a:t>
            </a:r>
            <a:r>
              <a:rPr lang="tr-TR" alt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ward elimination</a:t>
            </a:r>
          </a:p>
          <a:p>
            <a:pPr eaLnBrk="1" hangingPunct="1"/>
            <a:endParaRPr lang="tr-TR" altLang="en-US" sz="20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.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liminate x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tr-TR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–2   2   4 |  16	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Does not change. Pivot is 6)</a:t>
            </a:r>
            <a:endParaRPr lang="tr-TR" altLang="en-US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 –4   2   2 |  -6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endParaRPr lang="tr-TR" altLang="en-US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–12   8   1 | -27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 R3-3R2</a:t>
            </a:r>
            <a:endParaRPr lang="tr-TR" altLang="en-US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  2   3 -14 | -18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 R4-(-0.5R2) </a:t>
            </a:r>
            <a:endParaRPr lang="tr-TR" altLang="en-US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tr-TR" altLang="en-US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.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liminate x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  –2   2   4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  16	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Does not change.)</a:t>
            </a:r>
            <a:endParaRPr lang="tr-TR" altLang="en-US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 </a:t>
            </a:r>
            <a:r>
              <a:rPr lang="tr-TR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–4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2   2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  -6	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Does not change. Pivot is-4)</a:t>
            </a:r>
            <a:endParaRPr lang="tr-TR" altLang="en-US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0   2  -5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  -9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endParaRPr lang="tr-TR" altLang="en-US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0   4 -13 | -21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 R4-2R3</a:t>
            </a:r>
            <a:endParaRPr lang="tr-TR" altLang="en-US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tr-TR" altLang="en-US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.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liminate x</a:t>
            </a:r>
            <a:r>
              <a:rPr lang="tr-TR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  –2   2   4 |  16	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Does not change.)</a:t>
            </a:r>
            <a:endParaRPr lang="tr-TR" altLang="en-US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 –4   2   2 |  -6	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Does not change.)</a:t>
            </a:r>
            <a:endParaRPr lang="tr-TR" altLang="en-US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  0   </a:t>
            </a:r>
            <a:r>
              <a:rPr lang="tr-TR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-5 |  -9	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Does not change. Pivot is 2)</a:t>
            </a:r>
            <a:endParaRPr lang="tr-TR" altLang="en-US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tr-TR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  0   0  -3 |  -3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endParaRPr lang="tr-TR" altLang="en-US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9940" name="Rectangle 6">
            <a:extLst>
              <a:ext uri="{FF2B5EF4-FFF2-40B4-BE49-F238E27FC236}">
                <a16:creationId xmlns:a16="http://schemas.microsoft.com/office/drawing/2014/main" id="{C526D604-EE53-425F-A133-CA062E4D4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623" y="2025588"/>
            <a:ext cx="381000" cy="304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41" name="Rectangle 7">
            <a:extLst>
              <a:ext uri="{FF2B5EF4-FFF2-40B4-BE49-F238E27FC236}">
                <a16:creationId xmlns:a16="http://schemas.microsoft.com/office/drawing/2014/main" id="{A0606518-252E-4CD6-A315-D1739BFB6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4903" y="3664744"/>
            <a:ext cx="417513" cy="3079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42" name="Rectangle 8">
            <a:extLst>
              <a:ext uri="{FF2B5EF4-FFF2-40B4-BE49-F238E27FC236}">
                <a16:creationId xmlns:a16="http://schemas.microsoft.com/office/drawing/2014/main" id="{58FB9EAB-C62A-4F1F-8A02-09A11EA73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787" y="5334000"/>
            <a:ext cx="357188" cy="2587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5">
            <a:extLst>
              <a:ext uri="{FF2B5EF4-FFF2-40B4-BE49-F238E27FC236}">
                <a16:creationId xmlns:a16="http://schemas.microsoft.com/office/drawing/2014/main" id="{EBDD2EBF-EF0A-4056-929D-904C5AC0BB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7543800" cy="990600"/>
          </a:xfrm>
        </p:spPr>
        <p:txBody>
          <a:bodyPr/>
          <a:lstStyle/>
          <a:p>
            <a:pPr eaLnBrk="1" hangingPunct="1"/>
            <a:r>
              <a:rPr lang="tr-TR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ive Gauss Elimination Method </a:t>
            </a:r>
            <a:b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1 </a:t>
            </a:r>
            <a:r>
              <a:rPr lang="tr-TR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ont’d)</a:t>
            </a:r>
            <a:endParaRPr lang="en-US" altLang="en-US" sz="32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3E92ACD5-2EC1-4217-9A7E-07FFE1356AF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en-US" sz="2000" b="1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ep 2: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ack substitution</a:t>
            </a:r>
          </a:p>
          <a:p>
            <a:pPr eaLnBrk="1" hangingPunct="1">
              <a:lnSpc>
                <a:spcPct val="90000"/>
              </a:lnSpc>
            </a:pPr>
            <a:endParaRPr lang="tr-TR" altLang="en-US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ind 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 </a:t>
            </a:r>
            <a:r>
              <a:rPr lang="ar-SA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(-3)/(-3)          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 1</a:t>
            </a:r>
          </a:p>
          <a:p>
            <a:pPr eaLnBrk="1" hangingPunct="1">
              <a:lnSpc>
                <a:spcPct val="90000"/>
              </a:lnSpc>
            </a:pPr>
            <a:endParaRPr lang="tr-TR" altLang="en-US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ind 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(-9+5*1)/2         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-2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tr-TR" altLang="en-US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ind 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(-6-2*(-2)-2*1)/(-4)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 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tr-TR" altLang="en-US" sz="24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ind 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tr-TR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(16+2*1-2*(-2)-4*1)/6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 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9B26B9C6-9F51-40C2-90BD-B18E1581EE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1950" y="198437"/>
            <a:ext cx="7886700" cy="13255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tr-TR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ive Gauss Elimination Method</a:t>
            </a:r>
            <a:r>
              <a:rPr lang="en-US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</a:t>
            </a:r>
            <a:br>
              <a:rPr lang="en-US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6 Significant Figures)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1908A887-434B-4FB2-8241-C250AF491C0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5876" y="1701555"/>
            <a:ext cx="8229600" cy="4606925"/>
          </a:xfrm>
        </p:spPr>
        <p:txBody>
          <a:bodyPr rtlCol="0">
            <a:normAutofit lnSpcReduction="10000"/>
          </a:bodyPr>
          <a:lstStyle/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1800" b="1" dirty="0">
                <a:latin typeface="Courier New" pitchFamily="49" charset="0"/>
                <a:cs typeface="Courier New" pitchFamily="49" charset="0"/>
              </a:rPr>
              <a:t>3.0 x</a:t>
            </a:r>
            <a:r>
              <a:rPr lang="en-US" sz="1800" b="1" baseline="-25000" dirty="0">
                <a:latin typeface="Courier New" pitchFamily="49" charset="0"/>
                <a:cs typeface="Courier New" pitchFamily="49" charset="0"/>
              </a:rPr>
              <a:t>1</a:t>
            </a:r>
            <a:r>
              <a:rPr lang="ar-SA" sz="1800" b="1" baseline="-25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- 0.1 x</a:t>
            </a:r>
            <a:r>
              <a:rPr lang="en-US" sz="1800" b="1" baseline="-250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 - 0.2 x</a:t>
            </a:r>
            <a:r>
              <a:rPr lang="en-US" sz="1800" b="1" baseline="-25000" dirty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ar-SA" sz="18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= 7.85		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1800" b="1" dirty="0">
                <a:latin typeface="Courier New" pitchFamily="49" charset="0"/>
                <a:cs typeface="Courier New" pitchFamily="49" charset="0"/>
              </a:rPr>
              <a:t>0.1 x</a:t>
            </a:r>
            <a:r>
              <a:rPr lang="en-US" sz="1800" b="1" baseline="-25000" dirty="0">
                <a:latin typeface="Courier New" pitchFamily="49" charset="0"/>
                <a:cs typeface="Courier New" pitchFamily="49" charset="0"/>
              </a:rPr>
              <a:t>1</a:t>
            </a:r>
            <a:r>
              <a:rPr lang="ar-SA" sz="1800" b="1" baseline="-25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+ 7.0 x</a:t>
            </a:r>
            <a:r>
              <a:rPr lang="en-US" sz="1800" b="1" baseline="-250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 - 0.3 x</a:t>
            </a:r>
            <a:r>
              <a:rPr lang="en-US" sz="1800" b="1" baseline="-25000" dirty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ar-SA" sz="18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= -19.3 	R2-(0.1/3)R1	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1800" b="1" dirty="0">
                <a:latin typeface="Courier New" pitchFamily="49" charset="0"/>
                <a:cs typeface="Courier New" pitchFamily="49" charset="0"/>
              </a:rPr>
              <a:t>0.3 x</a:t>
            </a:r>
            <a:r>
              <a:rPr lang="en-US" sz="1800" b="1" baseline="-25000" dirty="0">
                <a:latin typeface="Courier New" pitchFamily="49" charset="0"/>
                <a:cs typeface="Courier New" pitchFamily="49" charset="0"/>
              </a:rPr>
              <a:t>1</a:t>
            </a:r>
            <a:r>
              <a:rPr lang="ar-SA" sz="1800" b="1" baseline="-25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- 0.2 x</a:t>
            </a:r>
            <a:r>
              <a:rPr lang="en-US" sz="1800" b="1" baseline="-250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 + 10.0 x</a:t>
            </a:r>
            <a:r>
              <a:rPr lang="en-US" sz="1800" b="1" baseline="-25000" dirty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 = 71.4	R3-(0.3/3)R1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1800" b="1" dirty="0">
              <a:latin typeface="Courier New" pitchFamily="49" charset="0"/>
              <a:cs typeface="Courier New" pitchFamily="49" charset="0"/>
            </a:endParaRPr>
          </a:p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endParaRPr lang="en-US" sz="1300" b="1" u="sng" dirty="0">
              <a:solidFill>
                <a:srgbClr val="CC0000"/>
              </a:solidFill>
              <a:sym typeface="Symbol" pitchFamily="18" charset="2"/>
            </a:endParaRPr>
          </a:p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tr-TR" sz="2400" b="1" u="sng" dirty="0">
                <a:solidFill>
                  <a:srgbClr val="CC0000"/>
                </a:solidFill>
                <a:sym typeface="Symbol" pitchFamily="18" charset="2"/>
              </a:rPr>
              <a:t>Step 1:</a:t>
            </a:r>
            <a:r>
              <a:rPr lang="tr-TR" sz="2400" b="1" dirty="0">
                <a:sym typeface="Symbol" pitchFamily="18" charset="2"/>
              </a:rPr>
              <a:t>  Forward elimination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1000" b="1" dirty="0">
              <a:latin typeface="Courier New" pitchFamily="49" charset="0"/>
              <a:cs typeface="Courier New" pitchFamily="49" charset="0"/>
            </a:endParaRP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1800" b="1" dirty="0">
                <a:latin typeface="Courier New" pitchFamily="49" charset="0"/>
                <a:cs typeface="Courier New" pitchFamily="49" charset="0"/>
              </a:rPr>
              <a:t>3.00000 x</a:t>
            </a:r>
            <a:r>
              <a:rPr lang="en-US" sz="1800" b="1" baseline="-25000" dirty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- 0.100000 x</a:t>
            </a:r>
            <a:r>
              <a:rPr lang="en-US" sz="1800" b="1" baseline="-250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 - 0.200000 x</a:t>
            </a:r>
            <a:r>
              <a:rPr lang="en-US" sz="1800" b="1" baseline="-25000" dirty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 = 7.85000	              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1800" b="1" dirty="0">
                <a:latin typeface="Courier New" pitchFamily="49" charset="0"/>
                <a:cs typeface="Courier New" pitchFamily="49" charset="0"/>
              </a:rPr>
              <a:t>             7.00333 x</a:t>
            </a:r>
            <a:r>
              <a:rPr lang="en-US" sz="1800" b="1" baseline="-250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 - 0.293333 x</a:t>
            </a:r>
            <a:r>
              <a:rPr lang="en-US" sz="1800" b="1" baseline="-25000" dirty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 = -19.5617	           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1800" b="1" dirty="0">
                <a:latin typeface="Courier New" pitchFamily="49" charset="0"/>
                <a:cs typeface="Courier New" pitchFamily="49" charset="0"/>
              </a:rPr>
              <a:t>          - 0.190000 x</a:t>
            </a:r>
            <a:r>
              <a:rPr lang="en-US" sz="1800" b="1" baseline="-250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 + 10.0200  x</a:t>
            </a:r>
            <a:r>
              <a:rPr lang="en-US" sz="1800" b="1" baseline="-25000" dirty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 = 70.6150</a:t>
            </a:r>
            <a:endParaRPr lang="en-US" sz="1000" b="1" dirty="0">
              <a:latin typeface="Courier New" pitchFamily="49" charset="0"/>
              <a:cs typeface="Courier New" pitchFamily="49" charset="0"/>
            </a:endParaRP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1800" b="1" dirty="0">
              <a:latin typeface="Courier New" pitchFamily="49" charset="0"/>
              <a:cs typeface="Courier New" pitchFamily="49" charset="0"/>
            </a:endParaRP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1800" b="1" dirty="0">
              <a:latin typeface="Courier New" pitchFamily="49" charset="0"/>
              <a:cs typeface="Courier New" pitchFamily="49" charset="0"/>
            </a:endParaRP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1800" b="1" dirty="0">
              <a:latin typeface="Courier New" pitchFamily="49" charset="0"/>
              <a:cs typeface="Courier New" pitchFamily="49" charset="0"/>
            </a:endParaRP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ar-SA" sz="18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3.00000 x</a:t>
            </a:r>
            <a:r>
              <a:rPr lang="en-US" sz="1800" b="1" baseline="-25000" dirty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- 0.100000 x</a:t>
            </a:r>
            <a:r>
              <a:rPr lang="en-US" sz="1800" b="1" baseline="-250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 - 0.20000 x</a:t>
            </a:r>
            <a:r>
              <a:rPr lang="en-US" sz="1800" b="1" baseline="-25000" dirty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 = 7.85000	                       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1800" b="1" dirty="0">
                <a:latin typeface="Courier New" pitchFamily="49" charset="0"/>
                <a:cs typeface="Courier New" pitchFamily="49" charset="0"/>
              </a:rPr>
              <a:t>            7.00333 x</a:t>
            </a:r>
            <a:r>
              <a:rPr lang="en-US" sz="1800" b="1" baseline="-250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 - 0.293333 x</a:t>
            </a:r>
            <a:r>
              <a:rPr lang="en-US" sz="1800" b="1" baseline="-25000" dirty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 = -19.5617	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1800" b="1" dirty="0">
                <a:latin typeface="Courier New" pitchFamily="49" charset="0"/>
                <a:cs typeface="Courier New" pitchFamily="49" charset="0"/>
              </a:rPr>
              <a:t>                          10.0120 x</a:t>
            </a:r>
            <a:r>
              <a:rPr lang="en-US" sz="1800" b="1" baseline="-25000" dirty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 = 70.0843	</a:t>
            </a:r>
            <a:endParaRPr lang="en-US" sz="1800" dirty="0"/>
          </a:p>
        </p:txBody>
      </p:sp>
      <p:sp>
        <p:nvSpPr>
          <p:cNvPr id="41988" name="Rectangle 4">
            <a:extLst>
              <a:ext uri="{FF2B5EF4-FFF2-40B4-BE49-F238E27FC236}">
                <a16:creationId xmlns:a16="http://schemas.microsoft.com/office/drawing/2014/main" id="{29FB7A08-6611-484E-81E4-8C2EDC0F9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0676" y="1625355"/>
            <a:ext cx="4572000" cy="10668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/>
          </a:p>
        </p:txBody>
      </p:sp>
      <p:sp>
        <p:nvSpPr>
          <p:cNvPr id="41989" name="Rectangle 5">
            <a:extLst>
              <a:ext uri="{FF2B5EF4-FFF2-40B4-BE49-F238E27FC236}">
                <a16:creationId xmlns:a16="http://schemas.microsoft.com/office/drawing/2014/main" id="{E50BEA2B-CDD8-42A7-9CFE-748FAFC5D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9276" y="3454155"/>
            <a:ext cx="6629400" cy="10668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/>
          </a:p>
        </p:txBody>
      </p:sp>
      <p:sp>
        <p:nvSpPr>
          <p:cNvPr id="41990" name="Rectangle 6">
            <a:extLst>
              <a:ext uri="{FF2B5EF4-FFF2-40B4-BE49-F238E27FC236}">
                <a16:creationId xmlns:a16="http://schemas.microsoft.com/office/drawing/2014/main" id="{CFB6DE62-D960-4402-9898-9206D5D61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9276" y="4978155"/>
            <a:ext cx="6629400" cy="1143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99296409-18F1-4816-B002-1EC82D882D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ive Gauss Elimination Method</a:t>
            </a:r>
            <a:r>
              <a:rPr lang="en-US" alt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 </a:t>
            </a:r>
            <a:r>
              <a:rPr lang="tr-TR" altLang="en-US" sz="32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ont’d)</a:t>
            </a:r>
            <a:endParaRPr lang="en-US" altLang="en-US" sz="3200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CB24A76A-32EF-40DD-9452-502323DC13A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en-US" sz="2400" b="1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ep 2:</a:t>
            </a:r>
            <a:r>
              <a:rPr lang="tr-TR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tr-TR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ack substitution</a:t>
            </a:r>
          </a:p>
          <a:p>
            <a:pPr lvl="1" eaLnBrk="1" hangingPunct="1"/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x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7.00003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x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2.50000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x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.00000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Monotype Sorts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Exact solution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x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7.0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x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2.5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x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.0</a:t>
            </a:r>
          </a:p>
          <a:p>
            <a:pPr eaLnBrk="1" hangingPunct="1"/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152F3C7F-FC74-4E6D-970A-46399C9CC7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9155" y="160337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eudo-code of N</a:t>
            </a:r>
            <a:r>
              <a:rPr lang="tr-TR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ve Gauss Elimination Method</a:t>
            </a:r>
            <a:endParaRPr lang="en-US" altLang="en-US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891" name="Picture 4" descr="Fig0904">
            <a:extLst>
              <a:ext uri="{FF2B5EF4-FFF2-40B4-BE49-F238E27FC236}">
                <a16:creationId xmlns:a16="http://schemas.microsoft.com/office/drawing/2014/main" id="{0A4A4367-1B20-4391-A6DC-847EAD3EF6B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35" b="48000"/>
          <a:stretch>
            <a:fillRect/>
          </a:stretch>
        </p:blipFill>
        <p:spPr>
          <a:xfrm>
            <a:off x="92869" y="2628900"/>
            <a:ext cx="4572000" cy="2992438"/>
          </a:xfrm>
          <a:solidFill>
            <a:srgbClr val="FFFF99"/>
          </a:solidFill>
        </p:spPr>
      </p:pic>
      <p:pic>
        <p:nvPicPr>
          <p:cNvPr id="37892" name="Picture 5" descr="Fig0904">
            <a:extLst>
              <a:ext uri="{FF2B5EF4-FFF2-40B4-BE49-F238E27FC236}">
                <a16:creationId xmlns:a16="http://schemas.microsoft.com/office/drawing/2014/main" id="{2B279D45-A5DB-4C9E-8453-18D539DE1C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334" r="9889"/>
          <a:stretch>
            <a:fillRect/>
          </a:stretch>
        </p:blipFill>
        <p:spPr bwMode="auto">
          <a:xfrm>
            <a:off x="4572000" y="2971800"/>
            <a:ext cx="4267200" cy="2667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Rectangle 6">
            <a:extLst>
              <a:ext uri="{FF2B5EF4-FFF2-40B4-BE49-F238E27FC236}">
                <a16:creationId xmlns:a16="http://schemas.microsoft.com/office/drawing/2014/main" id="{E2DEDDA7-F5BC-4188-9E5A-0408522EA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828800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a) Forward Elimination           (b) </a:t>
            </a:r>
            <a:r>
              <a:rPr lang="tr-TR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ack substitution</a:t>
            </a:r>
            <a:endParaRPr lang="en-US" altLang="en-US" sz="24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7894" name="TextBox 6">
            <a:extLst>
              <a:ext uri="{FF2B5EF4-FFF2-40B4-BE49-F238E27FC236}">
                <a16:creationId xmlns:a16="http://schemas.microsoft.com/office/drawing/2014/main" id="{3E55CC2B-3B80-49FC-AFD1-6F9A81C3E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7077" y="4062631"/>
            <a:ext cx="3381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i="1" dirty="0" err="1"/>
              <a:t>k,j</a:t>
            </a:r>
            <a:endParaRPr lang="en-US" altLang="en-US" sz="1200" i="1" dirty="0"/>
          </a:p>
        </p:txBody>
      </p:sp>
    </p:spTree>
    <p:extLst>
      <p:ext uri="{BB962C8B-B14F-4D97-AF65-F5344CB8AC3E}">
        <p14:creationId xmlns:p14="http://schemas.microsoft.com/office/powerpoint/2010/main" val="15709195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A26890B-2427-4224-883E-9629DCCEA290}"/>
              </a:ext>
            </a:extLst>
          </p:cNvPr>
          <p:cNvSpPr txBox="1"/>
          <p:nvPr/>
        </p:nvSpPr>
        <p:spPr>
          <a:xfrm>
            <a:off x="79899" y="115410"/>
            <a:ext cx="8478175" cy="683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unction x = </a:t>
            </a:r>
            <a:r>
              <a:rPr lang="en-US" sz="2000" dirty="0" err="1"/>
              <a:t>GaussNaive</a:t>
            </a:r>
            <a:r>
              <a:rPr lang="en-US" sz="2000" dirty="0"/>
              <a:t>(</a:t>
            </a:r>
            <a:r>
              <a:rPr lang="en-US" sz="2000" dirty="0" err="1"/>
              <a:t>A,b</a:t>
            </a:r>
            <a:r>
              <a:rPr lang="en-US" sz="2000" dirty="0"/>
              <a:t>)</a:t>
            </a:r>
          </a:p>
          <a:p>
            <a:r>
              <a:rPr lang="en-US" sz="2000" dirty="0"/>
              <a:t>% </a:t>
            </a:r>
            <a:r>
              <a:rPr lang="en-US" sz="2000" dirty="0" err="1"/>
              <a:t>GaussNaive</a:t>
            </a:r>
            <a:r>
              <a:rPr lang="en-US" sz="2000" dirty="0"/>
              <a:t>: naive Gauss elimination</a:t>
            </a:r>
          </a:p>
          <a:p>
            <a:r>
              <a:rPr lang="en-US" sz="2000" dirty="0"/>
              <a:t>% x = </a:t>
            </a:r>
            <a:r>
              <a:rPr lang="en-US" sz="2000" dirty="0" err="1"/>
              <a:t>GaussNaive</a:t>
            </a:r>
            <a:r>
              <a:rPr lang="en-US" sz="2000" dirty="0"/>
              <a:t>(</a:t>
            </a:r>
            <a:r>
              <a:rPr lang="en-US" sz="2000" dirty="0" err="1"/>
              <a:t>A,b</a:t>
            </a:r>
            <a:r>
              <a:rPr lang="en-US" sz="2000" dirty="0"/>
              <a:t>): Gauss elimination without pivoting.</a:t>
            </a:r>
          </a:p>
          <a:p>
            <a:r>
              <a:rPr lang="en-US" sz="2000" dirty="0"/>
              <a:t>% input:</a:t>
            </a:r>
          </a:p>
          <a:p>
            <a:r>
              <a:rPr lang="en-US" sz="2000" dirty="0"/>
              <a:t>% A = coefficient matrix</a:t>
            </a:r>
          </a:p>
          <a:p>
            <a:r>
              <a:rPr lang="en-US" sz="2000" dirty="0"/>
              <a:t>% b = right hand side vector</a:t>
            </a:r>
          </a:p>
          <a:p>
            <a:r>
              <a:rPr lang="en-US" sz="2000" dirty="0"/>
              <a:t>% output:</a:t>
            </a:r>
          </a:p>
          <a:p>
            <a:r>
              <a:rPr lang="en-US" sz="2000" dirty="0"/>
              <a:t>% x = solution vector</a:t>
            </a:r>
          </a:p>
          <a:p>
            <a:r>
              <a:rPr lang="en-US" sz="2000" dirty="0"/>
              <a:t>[</a:t>
            </a:r>
            <a:r>
              <a:rPr lang="en-US" sz="2000" dirty="0" err="1"/>
              <a:t>m,n</a:t>
            </a:r>
            <a:r>
              <a:rPr lang="en-US" sz="2000" dirty="0"/>
              <a:t>] = size(A);</a:t>
            </a:r>
          </a:p>
          <a:p>
            <a:r>
              <a:rPr lang="en-US" sz="2000" dirty="0"/>
              <a:t>if m~=n </a:t>
            </a:r>
          </a:p>
          <a:p>
            <a:r>
              <a:rPr lang="en-US" sz="2000" dirty="0"/>
              <a:t>    error('Matrix A must be square'); </a:t>
            </a:r>
          </a:p>
          <a:p>
            <a:r>
              <a:rPr lang="en-US" sz="2000" dirty="0"/>
              <a:t>end</a:t>
            </a:r>
          </a:p>
          <a:p>
            <a:r>
              <a:rPr lang="en-US" sz="2000" dirty="0" err="1"/>
              <a:t>nb</a:t>
            </a:r>
            <a:r>
              <a:rPr lang="en-US" sz="2000" dirty="0"/>
              <a:t> = n+1;</a:t>
            </a:r>
          </a:p>
          <a:p>
            <a:r>
              <a:rPr lang="en-US" sz="2000" dirty="0"/>
              <a:t>Aug = [A b];</a:t>
            </a:r>
          </a:p>
          <a:p>
            <a:r>
              <a:rPr lang="en-US" sz="2000" dirty="0"/>
              <a:t>% forward elimination</a:t>
            </a:r>
          </a:p>
          <a:p>
            <a:r>
              <a:rPr lang="en-US" sz="2000" dirty="0"/>
              <a:t>for k = 1:n-1</a:t>
            </a:r>
          </a:p>
          <a:p>
            <a:r>
              <a:rPr lang="nn-NO" sz="2000" dirty="0"/>
              <a:t>    for i = k+1:n</a:t>
            </a:r>
          </a:p>
          <a:p>
            <a:r>
              <a:rPr lang="en-US" sz="2000" dirty="0"/>
              <a:t>        factor = Aug(</a:t>
            </a:r>
            <a:r>
              <a:rPr lang="en-US" sz="2000" dirty="0" err="1"/>
              <a:t>i,k</a:t>
            </a:r>
            <a:r>
              <a:rPr lang="en-US" sz="2000" dirty="0"/>
              <a:t>)/Aug(</a:t>
            </a:r>
            <a:r>
              <a:rPr lang="en-US" sz="2000" dirty="0" err="1"/>
              <a:t>k,k</a:t>
            </a:r>
            <a:r>
              <a:rPr lang="en-US" sz="2000" dirty="0"/>
              <a:t>);</a:t>
            </a:r>
          </a:p>
          <a:p>
            <a:r>
              <a:rPr lang="en-US" sz="2000" dirty="0"/>
              <a:t>        Aug(</a:t>
            </a:r>
            <a:r>
              <a:rPr lang="en-US" sz="2000" dirty="0" err="1"/>
              <a:t>i,k:nb</a:t>
            </a:r>
            <a:r>
              <a:rPr lang="en-US" sz="2000" dirty="0"/>
              <a:t>) = Aug(</a:t>
            </a:r>
            <a:r>
              <a:rPr lang="en-US" sz="2000" dirty="0" err="1"/>
              <a:t>i,k:nb</a:t>
            </a:r>
            <a:r>
              <a:rPr lang="en-US" sz="2000" dirty="0"/>
              <a:t>)-factor*Aug(</a:t>
            </a:r>
            <a:r>
              <a:rPr lang="en-US" sz="2000" dirty="0" err="1"/>
              <a:t>k,k:nb</a:t>
            </a:r>
            <a:r>
              <a:rPr lang="en-US" sz="2000" dirty="0"/>
              <a:t>);</a:t>
            </a:r>
          </a:p>
          <a:p>
            <a:r>
              <a:rPr lang="en-US" sz="2000" dirty="0"/>
              <a:t>    end</a:t>
            </a:r>
          </a:p>
          <a:p>
            <a:r>
              <a:rPr lang="en-US" sz="2000" dirty="0"/>
              <a:t>end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8D25800-893C-4FEB-9382-6807152C6E76}"/>
              </a:ext>
            </a:extLst>
          </p:cNvPr>
          <p:cNvSpPr txBox="1"/>
          <p:nvPr/>
        </p:nvSpPr>
        <p:spPr>
          <a:xfrm>
            <a:off x="5450889" y="4065972"/>
            <a:ext cx="369311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% back substitution</a:t>
            </a:r>
          </a:p>
          <a:p>
            <a:r>
              <a:rPr lang="en-US" sz="2000" dirty="0"/>
              <a:t>x = zeros(n,1);</a:t>
            </a:r>
          </a:p>
          <a:p>
            <a:r>
              <a:rPr lang="pt-BR" sz="2000" dirty="0"/>
              <a:t>x(n) = Aug(n,nb)/Aug(n,n);</a:t>
            </a:r>
          </a:p>
          <a:p>
            <a:r>
              <a:rPr lang="en-US" sz="2000" dirty="0"/>
              <a:t>for </a:t>
            </a:r>
            <a:r>
              <a:rPr lang="en-US" sz="2000" dirty="0" err="1"/>
              <a:t>i</a:t>
            </a:r>
            <a:r>
              <a:rPr lang="en-US" sz="2000" dirty="0"/>
              <a:t> = n-1:-1:1</a:t>
            </a:r>
          </a:p>
          <a:p>
            <a:r>
              <a:rPr lang="nn-NO" sz="2000" dirty="0"/>
              <a:t>    x(i) = (Aug(i,nb)-Aug(i,i+1:n)*x(i+1:n))/Aug(i,i);</a:t>
            </a:r>
          </a:p>
          <a:p>
            <a:r>
              <a:rPr lang="en-US" sz="2000" dirty="0"/>
              <a:t>end</a:t>
            </a:r>
          </a:p>
          <a:p>
            <a:r>
              <a:rPr lang="en-US" sz="2000" dirty="0"/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7795858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>
            <a:extLst>
              <a:ext uri="{FF2B5EF4-FFF2-40B4-BE49-F238E27FC236}">
                <a16:creationId xmlns:a16="http://schemas.microsoft.com/office/drawing/2014/main" id="{C3223FFB-CDCF-4807-A333-59E3D607D9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4666" y="201612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s of Linear Equations</a:t>
            </a:r>
            <a:endParaRPr lang="en-US" altLang="es-PE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46" name="Object 3">
            <a:extLst>
              <a:ext uri="{FF2B5EF4-FFF2-40B4-BE49-F238E27FC236}">
                <a16:creationId xmlns:a16="http://schemas.microsoft.com/office/drawing/2014/main" id="{D4179F48-C866-4571-924A-E45411615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497618"/>
              </p:ext>
            </p:extLst>
          </p:nvPr>
        </p:nvGraphicFramePr>
        <p:xfrm>
          <a:off x="264666" y="1527391"/>
          <a:ext cx="8621882" cy="399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79760" imgH="1612800" progId="Equation.3">
                  <p:embed/>
                </p:oleObj>
              </mc:Choice>
              <mc:Fallback>
                <p:oleObj name="Equation" r:id="rId3" imgW="3479760" imgH="1612800" progId="Equation.3">
                  <p:embed/>
                  <p:pic>
                    <p:nvPicPr>
                      <p:cNvPr id="6146" name="Object 3">
                        <a:extLst>
                          <a:ext uri="{FF2B5EF4-FFF2-40B4-BE49-F238E27FC236}">
                            <a16:creationId xmlns:a16="http://schemas.microsoft.com/office/drawing/2014/main" id="{D4179F48-C866-4571-924A-E454116158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66" y="1527391"/>
                        <a:ext cx="8621882" cy="3997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3574881-0759-49C5-B92B-A6A34D584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916441"/>
              </p:ext>
            </p:extLst>
          </p:nvPr>
        </p:nvGraphicFramePr>
        <p:xfrm>
          <a:off x="5911788" y="5800818"/>
          <a:ext cx="23955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00100" imgH="177800" progId="Equation.3">
                  <p:embed/>
                </p:oleObj>
              </mc:Choice>
              <mc:Fallback>
                <p:oleObj name="Equation" r:id="rId5" imgW="800100" imgH="177800" progId="Equation.3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03574881-0759-49C5-B92B-A6A34D584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788" y="5800818"/>
                        <a:ext cx="23955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>
            <a:extLst>
              <a:ext uri="{FF2B5EF4-FFF2-40B4-BE49-F238E27FC236}">
                <a16:creationId xmlns:a16="http://schemas.microsoft.com/office/drawing/2014/main" id="{9CB52421-F5B8-452A-8280-A2D710FEE1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2620" y="105570"/>
            <a:ext cx="7543800" cy="990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tr-TR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iew of Matrices</a:t>
            </a:r>
            <a:endParaRPr 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74" name="Object 6">
            <a:extLst>
              <a:ext uri="{FF2B5EF4-FFF2-40B4-BE49-F238E27FC236}">
                <a16:creationId xmlns:a16="http://schemas.microsoft.com/office/drawing/2014/main" id="{B0566173-4568-4CCC-B892-330979D23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371600"/>
          <a:ext cx="342900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939600" progId="Equation.3">
                  <p:embed/>
                </p:oleObj>
              </mc:Choice>
              <mc:Fallback>
                <p:oleObj name="Equation" r:id="rId2" imgW="2006280" imgH="939600" progId="Equation.3">
                  <p:embed/>
                  <p:pic>
                    <p:nvPicPr>
                      <p:cNvPr id="3074" name="Object 6">
                        <a:extLst>
                          <a:ext uri="{FF2B5EF4-FFF2-40B4-BE49-F238E27FC236}">
                            <a16:creationId xmlns:a16="http://schemas.microsoft.com/office/drawing/2014/main" id="{B0566173-4568-4CCC-B892-330979D23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3429000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Line 7">
            <a:extLst>
              <a:ext uri="{FF2B5EF4-FFF2-40B4-BE49-F238E27FC236}">
                <a16:creationId xmlns:a16="http://schemas.microsoft.com/office/drawing/2014/main" id="{86335A1F-6EDD-432D-89D6-45E0FD6D5B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29000" y="1981200"/>
            <a:ext cx="423863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0" name="Text Box 8">
            <a:extLst>
              <a:ext uri="{FF2B5EF4-FFF2-40B4-BE49-F238E27FC236}">
                <a16:creationId xmlns:a16="http://schemas.microsoft.com/office/drawing/2014/main" id="{17051EB3-4BB2-4BE6-BD27-7A830D193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1752600"/>
            <a:ext cx="8782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en-US" sz="1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altLang="en-US" sz="1600" b="1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tr-TR" altLang="en-US" sz="1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ow</a:t>
            </a:r>
            <a:endParaRPr lang="en-US" altLang="en-US" sz="16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1" name="Text Box 9">
            <a:extLst>
              <a:ext uri="{FF2B5EF4-FFF2-40B4-BE49-F238E27FC236}">
                <a16:creationId xmlns:a16="http://schemas.microsoft.com/office/drawing/2014/main" id="{EF0E64C1-FFFE-4E77-A5FF-D1F7C45B4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124200"/>
            <a:ext cx="12298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en-US" sz="1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tr-TR" altLang="en-US" sz="1600" b="1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tr-TR" altLang="en-US" sz="1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lumn</a:t>
            </a:r>
            <a:endParaRPr lang="en-US" altLang="en-US" sz="16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2" name="Line 10">
            <a:extLst>
              <a:ext uri="{FF2B5EF4-FFF2-40B4-BE49-F238E27FC236}">
                <a16:creationId xmlns:a16="http://schemas.microsoft.com/office/drawing/2014/main" id="{729663A4-FAC4-488A-82D0-1F61523BFC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1800" y="2819400"/>
            <a:ext cx="0" cy="382588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3" name="Text Box 11">
            <a:extLst>
              <a:ext uri="{FF2B5EF4-FFF2-40B4-BE49-F238E27FC236}">
                <a16:creationId xmlns:a16="http://schemas.microsoft.com/office/drawing/2014/main" id="{5230A01A-0545-44F4-AEF5-BE08290530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1888" y="1725613"/>
            <a:ext cx="32271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Elements are indicated by a </a:t>
            </a:r>
            <a:r>
              <a:rPr lang="tr-TR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 j</a:t>
            </a:r>
            <a:endParaRPr lang="en-US" altLang="en-US" sz="20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4" name="Line 12">
            <a:extLst>
              <a:ext uri="{FF2B5EF4-FFF2-40B4-BE49-F238E27FC236}">
                <a16:creationId xmlns:a16="http://schemas.microsoft.com/office/drawing/2014/main" id="{00EE5C41-C7C9-41EC-931D-5B771DC005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37038" y="2137598"/>
            <a:ext cx="258763" cy="258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5" name="Text Box 13">
            <a:extLst>
              <a:ext uri="{FF2B5EF4-FFF2-40B4-BE49-F238E27FC236}">
                <a16:creationId xmlns:a16="http://schemas.microsoft.com/office/drawing/2014/main" id="{8259C227-1AFE-46CC-A4E5-6026CCB43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4032" y="2460030"/>
            <a:ext cx="5223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1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w</a:t>
            </a:r>
            <a:endParaRPr lang="en-US" altLang="en-US" sz="1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6" name="Text Box 14">
            <a:extLst>
              <a:ext uri="{FF2B5EF4-FFF2-40B4-BE49-F238E27FC236}">
                <a16:creationId xmlns:a16="http://schemas.microsoft.com/office/drawing/2014/main" id="{193F2F63-86CB-4F2C-AF6F-639ABE23C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3715" y="2515884"/>
            <a:ext cx="8354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1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umn</a:t>
            </a:r>
            <a:endParaRPr lang="en-US" altLang="en-US" sz="1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7" name="Line 15">
            <a:extLst>
              <a:ext uri="{FF2B5EF4-FFF2-40B4-BE49-F238E27FC236}">
                <a16:creationId xmlns:a16="http://schemas.microsoft.com/office/drawing/2014/main" id="{083F7D20-4CEF-46D6-9B2B-1D2E47D96C9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047037" y="2154882"/>
            <a:ext cx="258763" cy="258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8" name="Text Box 16">
            <a:extLst>
              <a:ext uri="{FF2B5EF4-FFF2-40B4-BE49-F238E27FC236}">
                <a16:creationId xmlns:a16="http://schemas.microsoft.com/office/drawing/2014/main" id="{29051B14-E6DC-4E6D-832A-690E92867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5814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w vector:                </a:t>
            </a:r>
            <a:r>
              <a:rPr lang="en-US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tr-TR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tr-TR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umn vector:</a:t>
            </a:r>
            <a:endParaRPr lang="en-US" altLang="en-US" sz="24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75" name="Object 17">
            <a:extLst>
              <a:ext uri="{FF2B5EF4-FFF2-40B4-BE49-F238E27FC236}">
                <a16:creationId xmlns:a16="http://schemas.microsoft.com/office/drawing/2014/main" id="{27312C47-2060-47AA-8168-6A0C294CB0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267200"/>
          <a:ext cx="3276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228600" progId="Equation.3">
                  <p:embed/>
                </p:oleObj>
              </mc:Choice>
              <mc:Fallback>
                <p:oleObj name="Equation" r:id="rId4" imgW="1574640" imgH="228600" progId="Equation.3">
                  <p:embed/>
                  <p:pic>
                    <p:nvPicPr>
                      <p:cNvPr id="3075" name="Object 17">
                        <a:extLst>
                          <a:ext uri="{FF2B5EF4-FFF2-40B4-BE49-F238E27FC236}">
                            <a16:creationId xmlns:a16="http://schemas.microsoft.com/office/drawing/2014/main" id="{27312C47-2060-47AA-8168-6A0C294CB0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67200"/>
                        <a:ext cx="3276600" cy="439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8">
            <a:extLst>
              <a:ext uri="{FF2B5EF4-FFF2-40B4-BE49-F238E27FC236}">
                <a16:creationId xmlns:a16="http://schemas.microsoft.com/office/drawing/2014/main" id="{8DB01F22-D36F-4C6E-A9A0-B767F0117C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4038600"/>
          <a:ext cx="19050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939600" progId="Equation.3">
                  <p:embed/>
                </p:oleObj>
              </mc:Choice>
              <mc:Fallback>
                <p:oleObj name="Equation" r:id="rId6" imgW="952200" imgH="939600" progId="Equation.3">
                  <p:embed/>
                  <p:pic>
                    <p:nvPicPr>
                      <p:cNvPr id="3076" name="Object 18">
                        <a:extLst>
                          <a:ext uri="{FF2B5EF4-FFF2-40B4-BE49-F238E27FC236}">
                            <a16:creationId xmlns:a16="http://schemas.microsoft.com/office/drawing/2014/main" id="{8DB01F22-D36F-4C6E-A9A0-B767F0117C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038600"/>
                        <a:ext cx="1905000" cy="1736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 Box 19">
            <a:extLst>
              <a:ext uri="{FF2B5EF4-FFF2-40B4-BE49-F238E27FC236}">
                <a16:creationId xmlns:a16="http://schemas.microsoft.com/office/drawing/2014/main" id="{C45E37E5-6565-4038-9C49-FDCDEE40D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5181600"/>
            <a:ext cx="888365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quare matrix</a:t>
            </a:r>
            <a:r>
              <a:rPr lang="tr-TR" altLang="en-US" sz="16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16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[A]</a:t>
            </a:r>
            <a:r>
              <a:rPr lang="tr-TR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xm</a:t>
            </a:r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is a square matrix if n=m. 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tr-TR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system of n equations with n unknonws has a square coefficient matrix.</a:t>
            </a:r>
          </a:p>
          <a:p>
            <a:pPr eaLnBrk="1" hangingPunct="1"/>
            <a:endParaRPr lang="tr-TR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tr-TR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4">
            <a:extLst>
              <a:ext uri="{FF2B5EF4-FFF2-40B4-BE49-F238E27FC236}">
                <a16:creationId xmlns:a16="http://schemas.microsoft.com/office/drawing/2014/main" id="{F2CA4127-1EE1-450A-AFF1-666DF7C60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644" y="-71761"/>
            <a:ext cx="7262813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>
              <a:defRPr/>
            </a:pPr>
            <a:r>
              <a:rPr lang="en-US" sz="35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Types of Square Matrices</a:t>
            </a:r>
          </a:p>
        </p:txBody>
      </p:sp>
      <p:graphicFrame>
        <p:nvGraphicFramePr>
          <p:cNvPr id="4098" name="Object 5">
            <a:extLst>
              <a:ext uri="{FF2B5EF4-FFF2-40B4-BE49-F238E27FC236}">
                <a16:creationId xmlns:a16="http://schemas.microsoft.com/office/drawing/2014/main" id="{4C2ADAE3-EE57-46AD-9FF8-B16157819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518023"/>
              </p:ext>
            </p:extLst>
          </p:nvPr>
        </p:nvGraphicFramePr>
        <p:xfrm>
          <a:off x="430566" y="1145098"/>
          <a:ext cx="2438400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774360" progId="Equation.3">
                  <p:embed/>
                </p:oleObj>
              </mc:Choice>
              <mc:Fallback>
                <p:oleObj name="Equation" r:id="rId2" imgW="1066680" imgH="774360" progId="Equation.3">
                  <p:embed/>
                  <p:pic>
                    <p:nvPicPr>
                      <p:cNvPr id="4098" name="Object 5">
                        <a:extLst>
                          <a:ext uri="{FF2B5EF4-FFF2-40B4-BE49-F238E27FC236}">
                            <a16:creationId xmlns:a16="http://schemas.microsoft.com/office/drawing/2014/main" id="{4C2ADAE3-EE57-46AD-9FF8-B16157819E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66" y="1145098"/>
                        <a:ext cx="2438400" cy="176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>
            <a:extLst>
              <a:ext uri="{FF2B5EF4-FFF2-40B4-BE49-F238E27FC236}">
                <a16:creationId xmlns:a16="http://schemas.microsoft.com/office/drawing/2014/main" id="{37387C20-39C0-4BC6-B60B-6D2DF7A25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813034"/>
              </p:ext>
            </p:extLst>
          </p:nvPr>
        </p:nvGraphicFramePr>
        <p:xfrm>
          <a:off x="3097566" y="1262573"/>
          <a:ext cx="2697163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799920" progId="Equation.3">
                  <p:embed/>
                </p:oleObj>
              </mc:Choice>
              <mc:Fallback>
                <p:oleObj name="Equation" r:id="rId4" imgW="1015920" imgH="799920" progId="Equation.3">
                  <p:embed/>
                  <p:pic>
                    <p:nvPicPr>
                      <p:cNvPr id="4099" name="Object 6">
                        <a:extLst>
                          <a:ext uri="{FF2B5EF4-FFF2-40B4-BE49-F238E27FC236}">
                            <a16:creationId xmlns:a16="http://schemas.microsoft.com/office/drawing/2014/main" id="{37387C20-39C0-4BC6-B60B-6D2DF7A25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566" y="1262573"/>
                        <a:ext cx="2697163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7">
            <a:extLst>
              <a:ext uri="{FF2B5EF4-FFF2-40B4-BE49-F238E27FC236}">
                <a16:creationId xmlns:a16="http://schemas.microsoft.com/office/drawing/2014/main" id="{8530EE60-BF0A-42FE-9347-74880E7D6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266084"/>
              </p:ext>
            </p:extLst>
          </p:nvPr>
        </p:nvGraphicFramePr>
        <p:xfrm>
          <a:off x="6069366" y="1310198"/>
          <a:ext cx="2743200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774360" progId="Equation.3">
                  <p:embed/>
                </p:oleObj>
              </mc:Choice>
              <mc:Fallback>
                <p:oleObj name="Equation" r:id="rId6" imgW="850680" imgH="774360" progId="Equation.3">
                  <p:embed/>
                  <p:pic>
                    <p:nvPicPr>
                      <p:cNvPr id="4100" name="Object 7">
                        <a:extLst>
                          <a:ext uri="{FF2B5EF4-FFF2-40B4-BE49-F238E27FC236}">
                            <a16:creationId xmlns:a16="http://schemas.microsoft.com/office/drawing/2014/main" id="{8530EE60-BF0A-42FE-9347-74880E7D6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366" y="1310198"/>
                        <a:ext cx="2743200" cy="16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8">
            <a:extLst>
              <a:ext uri="{FF2B5EF4-FFF2-40B4-BE49-F238E27FC236}">
                <a16:creationId xmlns:a16="http://schemas.microsoft.com/office/drawing/2014/main" id="{D97AB133-E881-4EA6-AD63-6C309DE53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366" y="3292137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u="sng">
                <a:latin typeface="Times New Roman" panose="02020603050405020304" pitchFamily="18" charset="0"/>
                <a:cs typeface="Times New Roman" panose="02020603050405020304" pitchFamily="18" charset="0"/>
              </a:rPr>
              <a:t>Symmetric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5" name="Text Box 9">
            <a:extLst>
              <a:ext uri="{FF2B5EF4-FFF2-40B4-BE49-F238E27FC236}">
                <a16:creationId xmlns:a16="http://schemas.microsoft.com/office/drawing/2014/main" id="{13BF75F3-322D-4114-B319-9950B70C5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6766" y="3292137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u="sng">
                <a:latin typeface="Times New Roman" panose="02020603050405020304" pitchFamily="18" charset="0"/>
                <a:cs typeface="Times New Roman" panose="02020603050405020304" pitchFamily="18" charset="0"/>
              </a:rPr>
              <a:t>Diagonal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6" name="Text Box 10">
            <a:extLst>
              <a:ext uri="{FF2B5EF4-FFF2-40B4-BE49-F238E27FC236}">
                <a16:creationId xmlns:a16="http://schemas.microsoft.com/office/drawing/2014/main" id="{1D1BEDCB-868B-4BE4-BA4F-36EEA6DF3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043" y="3292137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ty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1" name="Object 11">
                <a:extLst>
                  <a:ext uri="{FF2B5EF4-FFF2-40B4-BE49-F238E27FC236}">
                    <a16:creationId xmlns:a16="http://schemas.microsoft.com/office/drawing/2014/main" id="{93D16CF5-F0E0-4C38-9B51-A3DF7FF03449}"/>
                  </a:ext>
                </a:extLst>
              </p:cNvPr>
              <p:cNvSpPr txBox="1"/>
              <p:nvPr/>
            </p:nvSpPr>
            <p:spPr bwMode="auto">
              <a:xfrm>
                <a:off x="954504" y="4214049"/>
                <a:ext cx="3617495" cy="264395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  <m: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  <m: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   ⋱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  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01" name="Object 11">
                <a:extLst>
                  <a:ext uri="{FF2B5EF4-FFF2-40B4-BE49-F238E27FC236}">
                    <a16:creationId xmlns:a16="http://schemas.microsoft.com/office/drawing/2014/main" id="{93D16CF5-F0E0-4C38-9B51-A3DF7FF034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4504" y="4214049"/>
                <a:ext cx="3617495" cy="264395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102" name="Object 12">
            <a:extLst>
              <a:ext uri="{FF2B5EF4-FFF2-40B4-BE49-F238E27FC236}">
                <a16:creationId xmlns:a16="http://schemas.microsoft.com/office/drawing/2014/main" id="{8FC0E0C4-F7A8-44F0-A74F-ACF06FBBB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669572"/>
              </p:ext>
            </p:extLst>
          </p:nvPr>
        </p:nvGraphicFramePr>
        <p:xfrm>
          <a:off x="5222582" y="4104442"/>
          <a:ext cx="2684462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799920" progId="Equation.3">
                  <p:embed/>
                </p:oleObj>
              </mc:Choice>
              <mc:Fallback>
                <p:oleObj name="Equation" r:id="rId10" imgW="1180800" imgH="799920" progId="Equation.3">
                  <p:embed/>
                  <p:pic>
                    <p:nvPicPr>
                      <p:cNvPr id="4102" name="Object 12">
                        <a:extLst>
                          <a:ext uri="{FF2B5EF4-FFF2-40B4-BE49-F238E27FC236}">
                            <a16:creationId xmlns:a16="http://schemas.microsoft.com/office/drawing/2014/main" id="{8FC0E0C4-F7A8-44F0-A74F-ACF06FBBB4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582" y="4104442"/>
                        <a:ext cx="2684462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3">
            <a:extLst>
              <a:ext uri="{FF2B5EF4-FFF2-40B4-BE49-F238E27FC236}">
                <a16:creationId xmlns:a16="http://schemas.microsoft.com/office/drawing/2014/main" id="{0818F798-FAD9-4A07-AC6B-C89020F63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958503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per Triangular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8" name="Text Box 14">
            <a:extLst>
              <a:ext uri="{FF2B5EF4-FFF2-40B4-BE49-F238E27FC236}">
                <a16:creationId xmlns:a16="http://schemas.microsoft.com/office/drawing/2014/main" id="{7599A59E-E59B-4F91-8729-FC7A20812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3607" y="5914192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er Triangular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>
            <a:extLst>
              <a:ext uri="{FF2B5EF4-FFF2-40B4-BE49-F238E27FC236}">
                <a16:creationId xmlns:a16="http://schemas.microsoft.com/office/drawing/2014/main" id="{058F365B-7468-4395-B335-F64D641A56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 anchor="b">
            <a:normAutofit/>
          </a:bodyPr>
          <a:lstStyle/>
          <a:p>
            <a:pPr eaLnBrk="1" hangingPunct="1">
              <a:defRPr/>
            </a:pPr>
            <a:r>
              <a:rPr lang="tr-TR" sz="35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view of Matrices</a:t>
            </a:r>
            <a:br>
              <a:rPr lang="en-US" sz="35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endParaRPr lang="en-US" sz="3500" b="1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50" name="Rectangle 3">
            <a:extLst>
              <a:ext uri="{FF2B5EF4-FFF2-40B4-BE49-F238E27FC236}">
                <a16:creationId xmlns:a16="http://schemas.microsoft.com/office/drawing/2014/main" id="{A43770D7-7125-4C69-836E-C9FAC00D8ED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153400" cy="441166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tr-TR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gmented  matrix</a:t>
            </a:r>
            <a:r>
              <a:rPr lang="tr-TR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s a special way of showing two matrices together.</a:t>
            </a:r>
          </a:p>
          <a:p>
            <a:pPr eaLnBrk="1" hangingPunct="1">
              <a:lnSpc>
                <a:spcPct val="90000"/>
              </a:lnSpc>
            </a:pPr>
            <a:endParaRPr lang="tr-TR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tr-TR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                         augmented with the 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tr-TR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umn vector                  is</a:t>
            </a:r>
          </a:p>
          <a:p>
            <a:pPr eaLnBrk="1" hangingPunct="1">
              <a:lnSpc>
                <a:spcPct val="90000"/>
              </a:lnSpc>
            </a:pPr>
            <a:endParaRPr lang="tr-TR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tr-TR" altLang="en-US" sz="26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tr-TR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ant of a matrix</a:t>
            </a:r>
            <a:r>
              <a:rPr lang="tr-TR" altLang="en-US" sz="26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tr-TR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A</a:t>
            </a:r>
            <a:r>
              <a:rPr lang="tr-TR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gle number. Determinant of [A] is shown as |A|.</a:t>
            </a:r>
          </a:p>
          <a:p>
            <a:pPr eaLnBrk="1" hangingPunct="1">
              <a:lnSpc>
                <a:spcPct val="90000"/>
              </a:lnSpc>
            </a:pPr>
            <a:endParaRPr lang="tr-TR" altLang="en-US" sz="26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46" name="Object 4">
            <a:extLst>
              <a:ext uri="{FF2B5EF4-FFF2-40B4-BE49-F238E27FC236}">
                <a16:creationId xmlns:a16="http://schemas.microsoft.com/office/drawing/2014/main" id="{B6B389EC-6B9B-4A65-BE81-FA0AB74186E9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01037022"/>
              </p:ext>
            </p:extLst>
          </p:nvPr>
        </p:nvGraphicFramePr>
        <p:xfrm>
          <a:off x="2468732" y="2390483"/>
          <a:ext cx="187466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469800" progId="Equation.3">
                  <p:embed/>
                </p:oleObj>
              </mc:Choice>
              <mc:Fallback>
                <p:oleObj name="Equation" r:id="rId2" imgW="1015920" imgH="469800" progId="Equation.3">
                  <p:embed/>
                  <p:pic>
                    <p:nvPicPr>
                      <p:cNvPr id="6146" name="Object 4">
                        <a:extLst>
                          <a:ext uri="{FF2B5EF4-FFF2-40B4-BE49-F238E27FC236}">
                            <a16:creationId xmlns:a16="http://schemas.microsoft.com/office/drawing/2014/main" id="{B6B389EC-6B9B-4A65-BE81-FA0AB74186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732" y="2390483"/>
                        <a:ext cx="187466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>
            <a:extLst>
              <a:ext uri="{FF2B5EF4-FFF2-40B4-BE49-F238E27FC236}">
                <a16:creationId xmlns:a16="http://schemas.microsoft.com/office/drawing/2014/main" id="{1D4092FF-2DFF-4638-8254-03C2EAB732CF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67000" y="3352800"/>
          <a:ext cx="11430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469800" progId="Equation.3">
                  <p:embed/>
                </p:oleObj>
              </mc:Choice>
              <mc:Fallback>
                <p:oleObj name="Equation" r:id="rId4" imgW="609480" imgH="469800" progId="Equation.3">
                  <p:embed/>
                  <p:pic>
                    <p:nvPicPr>
                      <p:cNvPr id="6147" name="Object 6">
                        <a:extLst>
                          <a:ext uri="{FF2B5EF4-FFF2-40B4-BE49-F238E27FC236}">
                            <a16:creationId xmlns:a16="http://schemas.microsoft.com/office/drawing/2014/main" id="{1D4092FF-2DFF-4638-8254-03C2EAB73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52800"/>
                        <a:ext cx="11430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8">
            <a:extLst>
              <a:ext uri="{FF2B5EF4-FFF2-40B4-BE49-F238E27FC236}">
                <a16:creationId xmlns:a16="http://schemas.microsoft.com/office/drawing/2014/main" id="{68F00145-35C1-4371-9139-E1755EB09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352800"/>
          <a:ext cx="1981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469800" progId="Equation.3">
                  <p:embed/>
                </p:oleObj>
              </mc:Choice>
              <mc:Fallback>
                <p:oleObj name="Equation" r:id="rId6" imgW="1028520" imgH="469800" progId="Equation.3">
                  <p:embed/>
                  <p:pic>
                    <p:nvPicPr>
                      <p:cNvPr id="6148" name="Object 8">
                        <a:extLst>
                          <a:ext uri="{FF2B5EF4-FFF2-40B4-BE49-F238E27FC236}">
                            <a16:creationId xmlns:a16="http://schemas.microsoft.com/office/drawing/2014/main" id="{68F00145-35C1-4371-9139-E1755EB090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52800"/>
                        <a:ext cx="19812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Line 9">
            <a:extLst>
              <a:ext uri="{FF2B5EF4-FFF2-40B4-BE49-F238E27FC236}">
                <a16:creationId xmlns:a16="http://schemas.microsoft.com/office/drawing/2014/main" id="{6F307F1B-7F0F-4F0D-BD19-81F7F1D3E60E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4720" y="3439356"/>
            <a:ext cx="0" cy="7620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42C5A1-1035-4EA7-BD95-82FD614260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322775"/>
            <a:ext cx="7805136" cy="3092604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ical Method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amer’s Rule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 of Elimination.</a:t>
            </a:r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Elimina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ar-SA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-Jordan Elimination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B3D2747-11A0-4605-8F89-58EC536064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en-US" altLang="es-PE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s to solve Systems of Linear Equations</a:t>
            </a:r>
          </a:p>
        </p:txBody>
      </p:sp>
      <p:sp>
        <p:nvSpPr>
          <p:cNvPr id="5" name="AutoShape 6">
            <a:extLst>
              <a:ext uri="{FF2B5EF4-FFF2-40B4-BE49-F238E27FC236}">
                <a16:creationId xmlns:a16="http://schemas.microsoft.com/office/drawing/2014/main" id="{52B077FD-ED62-49BB-887C-5F17910F46E3}"/>
              </a:ext>
            </a:extLst>
          </p:cNvPr>
          <p:cNvSpPr>
            <a:spLocks/>
          </p:cNvSpPr>
          <p:nvPr/>
        </p:nvSpPr>
        <p:spPr bwMode="auto">
          <a:xfrm>
            <a:off x="6027938" y="2322775"/>
            <a:ext cx="430213" cy="1752600"/>
          </a:xfrm>
          <a:prstGeom prst="rightBrace">
            <a:avLst>
              <a:gd name="adj1" fmla="val 33948"/>
              <a:gd name="adj2" fmla="val 50000"/>
            </a:avLst>
          </a:prstGeom>
          <a:noFill/>
          <a:ln w="254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ar-SA" altLang="en-US">
              <a:solidFill>
                <a:srgbClr val="0000FF"/>
              </a:solidFill>
            </a:endParaRP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EB9CEEE7-5847-4A0C-BACE-FA8EA8745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7538" y="2856175"/>
            <a:ext cx="2016125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n ≤ 3</a:t>
            </a:r>
          </a:p>
        </p:txBody>
      </p:sp>
    </p:spTree>
    <p:extLst>
      <p:ext uri="{BB962C8B-B14F-4D97-AF65-F5344CB8AC3E}">
        <p14:creationId xmlns:p14="http://schemas.microsoft.com/office/powerpoint/2010/main" val="21679336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FAEADD09-9273-4346-969C-BCD55A51C0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2118" y="81040"/>
            <a:ext cx="7886700" cy="1325563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Graphical Method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0612B8DB-2C18-4C64-8D28-B658CD13DE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22118" y="1093533"/>
            <a:ext cx="7886700" cy="4351338"/>
          </a:xfrm>
        </p:spPr>
        <p:txBody>
          <a:bodyPr/>
          <a:lstStyle/>
          <a:p>
            <a:pPr algn="just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mall sets of simultaneous equations, graphing them and determining the location of the intercept provides a solution. </a:t>
            </a:r>
          </a:p>
        </p:txBody>
      </p:sp>
      <p:pic>
        <p:nvPicPr>
          <p:cNvPr id="48132" name="Picture 4" descr="fig0901">
            <a:extLst>
              <a:ext uri="{FF2B5EF4-FFF2-40B4-BE49-F238E27FC236}">
                <a16:creationId xmlns:a16="http://schemas.microsoft.com/office/drawing/2014/main" id="{0DF72B40-1525-4416-8397-97727E2177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330" y="2117124"/>
            <a:ext cx="2662333" cy="3236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FA600557-8A19-4105-BD34-597AC1BD9233}"/>
              </a:ext>
            </a:extLst>
          </p:cNvPr>
          <p:cNvSpPr txBox="1">
            <a:spLocks noChangeArrowheads="1"/>
          </p:cNvSpPr>
          <p:nvPr/>
        </p:nvSpPr>
        <p:spPr>
          <a:xfrm>
            <a:off x="522118" y="2419096"/>
            <a:ext cx="3657600" cy="38839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:</a:t>
            </a:r>
          </a:p>
          <a:p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ot x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. x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intersection of the lines presents the solution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9C0BCA2-FA24-4D73-914D-4E836AF7C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240087"/>
              </p:ext>
            </p:extLst>
          </p:nvPr>
        </p:nvGraphicFramePr>
        <p:xfrm>
          <a:off x="983758" y="3038383"/>
          <a:ext cx="2133600" cy="1070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457200" progId="Equation.3">
                  <p:embed/>
                </p:oleObj>
              </mc:Choice>
              <mc:Fallback>
                <p:oleObj name="Equation" r:id="rId3" imgW="876240" imgH="45720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9C0BCA2-FA24-4D73-914D-4E836AF7C5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58" y="3038383"/>
                        <a:ext cx="2133600" cy="1070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DA6C702-2D06-4BF6-9141-CDF29946CAF4}"/>
              </a:ext>
            </a:extLst>
          </p:cNvPr>
          <p:cNvSpPr txBox="1"/>
          <p:nvPr/>
        </p:nvSpPr>
        <p:spPr>
          <a:xfrm>
            <a:off x="522118" y="5574879"/>
            <a:ext cx="800044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tr-TR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or </a:t>
            </a:r>
            <a:r>
              <a:rPr lang="tr-TR" sz="2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sz="2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tr-TR" sz="2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sz="2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tr-TR" sz="2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tr-TR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each equation will be a plane on a 3D coordinate system. Solution is the point where these planes intersect.</a:t>
            </a:r>
          </a:p>
          <a:p>
            <a:pPr>
              <a:lnSpc>
                <a:spcPct val="110000"/>
              </a:lnSpc>
              <a:defRPr/>
            </a:pPr>
            <a:r>
              <a:rPr lang="tr-TR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or </a:t>
            </a:r>
            <a:r>
              <a:rPr lang="tr-TR" sz="2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sz="2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tr-TR" sz="2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en-US" sz="2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tr-TR" sz="2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tr-TR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graphical solution is not practical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AD73E644-89CB-4759-ADAD-0DEBC1A2D4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843" y="182736"/>
            <a:ext cx="7778503" cy="1325563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Graphical Method (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B78985BF-7914-4E97-A6F4-AD957F14C7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5084" y="1319865"/>
            <a:ext cx="8639638" cy="4351338"/>
          </a:xfrm>
        </p:spPr>
        <p:txBody>
          <a:bodyPr/>
          <a:lstStyle/>
          <a:p>
            <a:pPr marL="609600" indent="-609600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ing the equations can also show systems where:</a:t>
            </a:r>
          </a:p>
          <a:p>
            <a:pPr marL="990600" lvl="1" indent="-533400">
              <a:buFontTx/>
              <a:buAutoNum type="alphaLcParenR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solution exists</a:t>
            </a:r>
          </a:p>
          <a:p>
            <a:pPr marL="990600" lvl="1" indent="-533400">
              <a:buFontTx/>
              <a:buAutoNum type="alphaLcParenR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inite solutions exist</a:t>
            </a:r>
          </a:p>
          <a:p>
            <a:pPr marL="990600" lvl="1" indent="-533400">
              <a:buFontTx/>
              <a:buAutoNum type="alphaLcParenR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is ill-conditioned (</a:t>
            </a:r>
            <a:r>
              <a:rPr lang="es-PE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l Condicionad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CD61B63-7437-499D-A2C2-3F5B1DCC45ED}"/>
              </a:ext>
            </a:extLst>
          </p:cNvPr>
          <p:cNvSpPr txBox="1"/>
          <p:nvPr/>
        </p:nvSpPr>
        <p:spPr>
          <a:xfrm>
            <a:off x="5859262" y="6305932"/>
            <a:ext cx="31870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ensitive to round-off  errors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4" descr="Fig0902">
            <a:extLst>
              <a:ext uri="{FF2B5EF4-FFF2-40B4-BE49-F238E27FC236}">
                <a16:creationId xmlns:a16="http://schemas.microsoft.com/office/drawing/2014/main" id="{436CB46E-2FFD-46A7-800D-4A81FD6B37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9" r="2499"/>
          <a:stretch>
            <a:fillRect/>
          </a:stretch>
        </p:blipFill>
        <p:spPr bwMode="auto">
          <a:xfrm>
            <a:off x="860024" y="3228900"/>
            <a:ext cx="7423951" cy="3077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476</TotalTime>
  <Words>2004</Words>
  <Application>Microsoft Office PowerPoint</Application>
  <PresentationFormat>Presentación en pantalla (4:3)</PresentationFormat>
  <Paragraphs>254</Paragraphs>
  <Slides>29</Slides>
  <Notes>1</Notes>
  <HiddenSlides>0</HiddenSlides>
  <MMClips>0</MMClips>
  <ScaleCrop>false</ScaleCrop>
  <HeadingPairs>
    <vt:vector size="8" baseType="variant">
      <vt:variant>
        <vt:lpstr>Fue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9</vt:i4>
      </vt:variant>
    </vt:vector>
  </HeadingPairs>
  <TitlesOfParts>
    <vt:vector size="40" baseType="lpstr">
      <vt:lpstr>Arial</vt:lpstr>
      <vt:lpstr>Calibri</vt:lpstr>
      <vt:lpstr>Calibri Light</vt:lpstr>
      <vt:lpstr>Cambria Math</vt:lpstr>
      <vt:lpstr>Courier New</vt:lpstr>
      <vt:lpstr>Monotype Sorts</vt:lpstr>
      <vt:lpstr>Symbol</vt:lpstr>
      <vt:lpstr>Times New Roman</vt:lpstr>
      <vt:lpstr>Wingdings</vt:lpstr>
      <vt:lpstr>Office Theme</vt:lpstr>
      <vt:lpstr>Equation</vt:lpstr>
      <vt:lpstr>Calculo Numérico I Sistemas de Ecuaciones Lineales </vt:lpstr>
      <vt:lpstr>Objectives:</vt:lpstr>
      <vt:lpstr>Systems of Linear Equations</vt:lpstr>
      <vt:lpstr>Review of Matrices</vt:lpstr>
      <vt:lpstr>Presentación de PowerPoint</vt:lpstr>
      <vt:lpstr>Review of Matrices </vt:lpstr>
      <vt:lpstr>Methods to solve Systems of Linear Equations</vt:lpstr>
      <vt:lpstr>1. Graphical Method</vt:lpstr>
      <vt:lpstr>1. Graphical Method (cont)</vt:lpstr>
      <vt:lpstr>1. Graphical Method</vt:lpstr>
      <vt:lpstr>2. Cramer’s Rule</vt:lpstr>
      <vt:lpstr>2. Cramer’s Rule</vt:lpstr>
      <vt:lpstr>Cramer’s Rule Example</vt:lpstr>
      <vt:lpstr>2. Cramer’s Rule</vt:lpstr>
      <vt:lpstr>3. Method of Elimination</vt:lpstr>
      <vt:lpstr>Presentación de PowerPoint</vt:lpstr>
      <vt:lpstr>4. Naïve Gauss Elimination</vt:lpstr>
      <vt:lpstr>Presentación de PowerPoint</vt:lpstr>
      <vt:lpstr>Presentación de PowerPoint</vt:lpstr>
      <vt:lpstr>Presentación de PowerPoint</vt:lpstr>
      <vt:lpstr> 4. Naive Gauss Elimination Method (cont’d) </vt:lpstr>
      <vt:lpstr>Presentación de PowerPoint</vt:lpstr>
      <vt:lpstr>Presentación de PowerPoint</vt:lpstr>
      <vt:lpstr>Presentación de PowerPoint</vt:lpstr>
      <vt:lpstr>Naive Gauss Elimination Method  Example 1 (cont’d)</vt:lpstr>
      <vt:lpstr>Naive Gauss Elimination Method Example 2 (Using 6 Significant Figures)</vt:lpstr>
      <vt:lpstr>Naive Gauss Elimination Method Example 2 (cont’d)</vt:lpstr>
      <vt:lpstr>Pseudo-code of Naive Gauss Elimination Method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uis Alberto Sanchez Rodas</dc:creator>
  <cp:lastModifiedBy>Luis Alberto Sanchez Rodas</cp:lastModifiedBy>
  <cp:revision>5</cp:revision>
  <dcterms:created xsi:type="dcterms:W3CDTF">2018-08-24T01:06:13Z</dcterms:created>
  <dcterms:modified xsi:type="dcterms:W3CDTF">2020-12-09T18:45:05Z</dcterms:modified>
</cp:coreProperties>
</file>